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560" w:rsidRPr="000A48DF" w:rsidRDefault="00CC3560" w:rsidP="00CC3560">
      <w:pPr>
        <w:jc w:val="center"/>
        <w:rPr>
          <w:rFonts w:eastAsia="黑体"/>
          <w:spacing w:val="40"/>
          <w:sz w:val="32"/>
          <w:szCs w:val="32"/>
        </w:rPr>
      </w:pPr>
      <w:r w:rsidRPr="000A48DF">
        <w:rPr>
          <w:rFonts w:eastAsia="黑体"/>
          <w:spacing w:val="40"/>
          <w:sz w:val="32"/>
          <w:szCs w:val="32"/>
        </w:rPr>
        <w:t>青岛五十八中</w:t>
      </w:r>
      <w:r w:rsidRPr="000A48DF">
        <w:rPr>
          <w:rFonts w:eastAsia="黑体"/>
          <w:spacing w:val="40"/>
          <w:sz w:val="32"/>
          <w:szCs w:val="32"/>
        </w:rPr>
        <w:t>20</w:t>
      </w:r>
      <w:r w:rsidR="00E66C05" w:rsidRPr="000A48DF">
        <w:rPr>
          <w:rFonts w:eastAsia="黑体"/>
          <w:spacing w:val="40"/>
          <w:sz w:val="32"/>
          <w:szCs w:val="32"/>
        </w:rPr>
        <w:t>1</w:t>
      </w:r>
      <w:r w:rsidR="007879D7">
        <w:rPr>
          <w:rFonts w:eastAsia="黑体" w:hint="eastAsia"/>
          <w:spacing w:val="40"/>
          <w:sz w:val="32"/>
          <w:szCs w:val="32"/>
        </w:rPr>
        <w:t>8</w:t>
      </w:r>
      <w:r w:rsidRPr="000A48DF">
        <w:rPr>
          <w:rFonts w:eastAsia="黑体"/>
          <w:spacing w:val="40"/>
          <w:sz w:val="32"/>
          <w:szCs w:val="32"/>
        </w:rPr>
        <w:t>年</w:t>
      </w:r>
      <w:r w:rsidR="00936A57" w:rsidRPr="000A48DF">
        <w:rPr>
          <w:rFonts w:eastAsia="黑体"/>
          <w:spacing w:val="40"/>
          <w:sz w:val="32"/>
          <w:szCs w:val="32"/>
        </w:rPr>
        <w:t>自主</w:t>
      </w:r>
      <w:r w:rsidRPr="000A48DF">
        <w:rPr>
          <w:rFonts w:eastAsia="黑体"/>
          <w:spacing w:val="40"/>
          <w:sz w:val="32"/>
          <w:szCs w:val="32"/>
        </w:rPr>
        <w:t>招生考试</w:t>
      </w:r>
    </w:p>
    <w:p w:rsidR="00CC3560" w:rsidRPr="000A48DF" w:rsidRDefault="00DC1D0A" w:rsidP="00CC3560">
      <w:pPr>
        <w:jc w:val="center"/>
        <w:rPr>
          <w:rFonts w:eastAsia="黑体"/>
          <w:spacing w:val="20"/>
          <w:sz w:val="32"/>
          <w:szCs w:val="32"/>
        </w:rPr>
      </w:pPr>
      <w:r w:rsidRPr="000A48DF">
        <w:rPr>
          <w:rFonts w:eastAsia="黑体"/>
          <w:spacing w:val="20"/>
          <w:sz w:val="32"/>
          <w:szCs w:val="32"/>
        </w:rPr>
        <w:t>数学</w:t>
      </w:r>
      <w:r w:rsidR="00CC3560" w:rsidRPr="000A48DF">
        <w:rPr>
          <w:rFonts w:eastAsia="黑体"/>
          <w:spacing w:val="20"/>
          <w:sz w:val="32"/>
          <w:szCs w:val="32"/>
        </w:rPr>
        <w:t>笔试试卷</w:t>
      </w:r>
    </w:p>
    <w:p w:rsidR="00E965E8" w:rsidRPr="000A48DF" w:rsidRDefault="00CC3560" w:rsidP="00CC3560">
      <w:pPr>
        <w:jc w:val="center"/>
      </w:pPr>
      <w:r w:rsidRPr="000A48DF">
        <w:t>(</w:t>
      </w:r>
      <w:r w:rsidRPr="000A48DF">
        <w:t>考试时间：</w:t>
      </w:r>
      <w:r w:rsidR="00936A57" w:rsidRPr="000A48DF">
        <w:t>9</w:t>
      </w:r>
      <w:r w:rsidRPr="000A48DF">
        <w:t>0</w:t>
      </w:r>
      <w:r w:rsidRPr="000A48DF">
        <w:t>分钟满分：</w:t>
      </w:r>
      <w:r w:rsidR="00F61792" w:rsidRPr="000A48DF">
        <w:t>1</w:t>
      </w:r>
      <w:r w:rsidR="008B459D" w:rsidRPr="000A48DF">
        <w:t>2</w:t>
      </w:r>
      <w:r w:rsidRPr="000A48DF">
        <w:t>0</w:t>
      </w:r>
      <w:r w:rsidRPr="000A48DF">
        <w:t>分</w:t>
      </w:r>
      <w:r w:rsidRPr="000A48DF">
        <w:t>)</w:t>
      </w:r>
    </w:p>
    <w:p w:rsidR="00CC3560" w:rsidRPr="000A48DF" w:rsidRDefault="00CC3560" w:rsidP="00CC3560">
      <w:pPr>
        <w:jc w:val="center"/>
      </w:pPr>
    </w:p>
    <w:p w:rsidR="007B4393" w:rsidRPr="000A48DF" w:rsidRDefault="007B4393" w:rsidP="007B4393">
      <w:pPr>
        <w:rPr>
          <w:rFonts w:eastAsia="隶书"/>
          <w:sz w:val="28"/>
          <w:szCs w:val="28"/>
        </w:rPr>
      </w:pPr>
      <w:r w:rsidRPr="000A48DF">
        <w:rPr>
          <w:rFonts w:eastAsia="隶书"/>
          <w:sz w:val="28"/>
          <w:szCs w:val="28"/>
        </w:rPr>
        <w:t>友情提示：</w:t>
      </w:r>
    </w:p>
    <w:p w:rsidR="007B4393" w:rsidRPr="000A48DF" w:rsidRDefault="007B4393" w:rsidP="00E55473">
      <w:pPr>
        <w:spacing w:line="460" w:lineRule="exact"/>
        <w:ind w:left="482"/>
        <w:rPr>
          <w:rFonts w:eastAsia="黑体"/>
          <w:sz w:val="24"/>
        </w:rPr>
      </w:pPr>
      <w:r w:rsidRPr="000A48DF">
        <w:rPr>
          <w:rFonts w:eastAsia="黑体"/>
          <w:sz w:val="24"/>
        </w:rPr>
        <w:t>本卷分</w:t>
      </w:r>
      <w:r w:rsidRPr="000A48DF">
        <w:rPr>
          <w:rFonts w:eastAsia="黑体"/>
          <w:sz w:val="24"/>
        </w:rPr>
        <w:t>Ⅰ</w:t>
      </w:r>
      <w:r w:rsidRPr="000A48DF">
        <w:rPr>
          <w:rFonts w:eastAsia="黑体"/>
          <w:sz w:val="24"/>
        </w:rPr>
        <w:t>、</w:t>
      </w:r>
      <w:r w:rsidRPr="000A48DF">
        <w:rPr>
          <w:rFonts w:eastAsia="黑体"/>
          <w:sz w:val="24"/>
        </w:rPr>
        <w:t>Ⅱ</w:t>
      </w:r>
      <w:r w:rsidRPr="000A48DF">
        <w:rPr>
          <w:rFonts w:eastAsia="黑体"/>
          <w:sz w:val="24"/>
        </w:rPr>
        <w:t>两卷，</w:t>
      </w:r>
      <w:r w:rsidRPr="000A48DF">
        <w:rPr>
          <w:rFonts w:eastAsia="黑体"/>
          <w:sz w:val="24"/>
        </w:rPr>
        <w:t>Ⅰ</w:t>
      </w:r>
      <w:r w:rsidRPr="000A48DF">
        <w:rPr>
          <w:rFonts w:eastAsia="黑体"/>
          <w:sz w:val="24"/>
        </w:rPr>
        <w:t>卷为选择题，请将正确答案填涂到</w:t>
      </w:r>
      <w:r w:rsidR="004077B4" w:rsidRPr="000A48DF">
        <w:rPr>
          <w:rFonts w:eastAsia="黑体"/>
          <w:sz w:val="24"/>
        </w:rPr>
        <w:t>答题纸指定位置</w:t>
      </w:r>
      <w:r w:rsidRPr="000A48DF">
        <w:rPr>
          <w:rFonts w:eastAsia="黑体"/>
          <w:sz w:val="24"/>
        </w:rPr>
        <w:t>；</w:t>
      </w:r>
      <w:r w:rsidRPr="000A48DF">
        <w:rPr>
          <w:rFonts w:eastAsia="黑体"/>
          <w:sz w:val="24"/>
        </w:rPr>
        <w:t>Ⅱ</w:t>
      </w:r>
      <w:r w:rsidRPr="000A48DF">
        <w:rPr>
          <w:rFonts w:eastAsia="黑体"/>
          <w:sz w:val="24"/>
        </w:rPr>
        <w:t>卷为非选择题，请将正确答案填写到答题纸指定位置。</w:t>
      </w:r>
    </w:p>
    <w:p w:rsidR="007B4393" w:rsidRPr="000A48DF" w:rsidRDefault="007B4393" w:rsidP="00F42099">
      <w:pPr>
        <w:rPr>
          <w:szCs w:val="21"/>
        </w:rPr>
      </w:pPr>
    </w:p>
    <w:p w:rsidR="00936A57" w:rsidRPr="000A48DF" w:rsidRDefault="00936A57" w:rsidP="00936A57">
      <w:pPr>
        <w:jc w:val="center"/>
        <w:rPr>
          <w:b/>
          <w:sz w:val="28"/>
          <w:szCs w:val="28"/>
        </w:rPr>
      </w:pPr>
      <w:r w:rsidRPr="000A48DF">
        <w:rPr>
          <w:b/>
          <w:sz w:val="28"/>
          <w:szCs w:val="28"/>
        </w:rPr>
        <w:t>Ⅰ</w:t>
      </w:r>
      <w:r w:rsidRPr="000A48DF">
        <w:rPr>
          <w:b/>
          <w:sz w:val="28"/>
          <w:szCs w:val="28"/>
        </w:rPr>
        <w:t>卷</w:t>
      </w:r>
    </w:p>
    <w:p w:rsidR="00936A57" w:rsidRPr="000A48DF" w:rsidRDefault="00936A57" w:rsidP="00936A57">
      <w:pPr>
        <w:rPr>
          <w:b/>
          <w:bCs/>
        </w:rPr>
      </w:pPr>
      <w:r w:rsidRPr="000A48DF">
        <w:rPr>
          <w:b/>
          <w:sz w:val="24"/>
        </w:rPr>
        <w:t>一、选择题</w:t>
      </w:r>
      <w:r w:rsidRPr="000A48DF">
        <w:rPr>
          <w:b/>
          <w:szCs w:val="21"/>
        </w:rPr>
        <w:t>（每小题只有一项正确，每小题</w:t>
      </w:r>
      <w:r w:rsidRPr="000A48DF">
        <w:rPr>
          <w:b/>
          <w:szCs w:val="21"/>
        </w:rPr>
        <w:t>5</w:t>
      </w:r>
      <w:r w:rsidRPr="000A48DF">
        <w:rPr>
          <w:b/>
          <w:szCs w:val="21"/>
        </w:rPr>
        <w:t>分，共</w:t>
      </w:r>
      <w:r w:rsidR="00482067">
        <w:rPr>
          <w:rFonts w:hint="eastAsia"/>
          <w:b/>
          <w:szCs w:val="21"/>
        </w:rPr>
        <w:t>5</w:t>
      </w:r>
      <w:r w:rsidRPr="000A48DF">
        <w:rPr>
          <w:b/>
          <w:szCs w:val="21"/>
        </w:rPr>
        <w:t>0</w:t>
      </w:r>
      <w:r w:rsidRPr="000A48DF">
        <w:rPr>
          <w:b/>
          <w:szCs w:val="21"/>
        </w:rPr>
        <w:t>分）</w:t>
      </w:r>
    </w:p>
    <w:p w:rsidR="007879D7" w:rsidRDefault="0091027A" w:rsidP="006E02FE">
      <w:pPr>
        <w:rPr>
          <w:rFonts w:eastAsiaTheme="minorEastAsia"/>
          <w:kern w:val="0"/>
          <w:szCs w:val="21"/>
        </w:rPr>
      </w:pPr>
      <w:r>
        <w:rPr>
          <w:rFonts w:eastAsiaTheme="minorEastAsia"/>
          <w:noProof/>
          <w:szCs w:val="21"/>
        </w:rPr>
        <w:pict>
          <v:group id="_x0000_s6575" editas="canvas" style="position:absolute;left:0;text-align:left;margin-left:-.15pt;margin-top:31.5pt;width:412.5pt;height:109pt;z-index:251664384" coordorigin="3675,5930" coordsize="8250,218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6576" type="#_x0000_t75" style="position:absolute;left:3675;top:5930;width:8250;height:2180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6577" type="#_x0000_t32" style="position:absolute;left:4069;top:7110;width:1403;height:1" o:connectortype="straight">
              <v:stroke endarrow="block"/>
            </v:shape>
            <v:shape id="_x0000_s6578" type="#_x0000_t32" style="position:absolute;left:4561;top:6051;width:0;height:1664;flip:y" o:connectortype="straight">
              <v:stroke endarrow="block"/>
            </v:shape>
            <v:shape id="_x0000_s6579" style="position:absolute;left:4382;top:6357;width:1024;height:1078" coordsize="903,1127" path="m,c152,563,305,1127,455,1127,605,1127,754,563,903,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6580" type="#_x0000_t202" style="position:absolute;left:4519;top:5931;width:463;height:395" filled="f" stroked="f">
              <v:textbox style="mso-next-textbox:#_x0000_s6580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y</w:t>
                    </w:r>
                    <w:proofErr w:type="gramEnd"/>
                  </w:p>
                </w:txbxContent>
              </v:textbox>
            </v:shape>
            <v:shape id="_x0000_s6581" type="#_x0000_t202" style="position:absolute;left:4260;top:6975;width:463;height:395" filled="f" stroked="f">
              <v:textbox style="mso-next-textbox:#_x0000_s6581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o</w:t>
                    </w:r>
                    <w:proofErr w:type="gramEnd"/>
                  </w:p>
                </w:txbxContent>
              </v:textbox>
            </v:shape>
            <v:shape id="_x0000_s6582" type="#_x0000_t202" style="position:absolute;left:5147;top:7048;width:463;height:395" filled="f" stroked="f">
              <v:textbox style="mso-next-textbox:#_x0000_s6582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x</w:t>
                    </w:r>
                    <w:proofErr w:type="gramEnd"/>
                  </w:p>
                </w:txbxContent>
              </v:textbox>
            </v:shape>
            <v:shape id="_x0000_s6583" type="#_x0000_t32" style="position:absolute;left:4135;top:6326;width:607;height:907;flip:y" o:connectortype="straight"/>
            <v:shape id="_x0000_s6584" type="#_x0000_t202" style="position:absolute;left:4337;top:7715;width:463;height:395" filled="f" stroked="f">
              <v:textbox style="mso-next-textbox:#_x0000_s6584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r w:rsidRPr="00D12D7A">
                      <w:t>A</w:t>
                    </w:r>
                  </w:p>
                </w:txbxContent>
              </v:textbox>
            </v:shape>
            <v:shape id="_x0000_s6585" type="#_x0000_t32" style="position:absolute;left:9986;top:7109;width:1403;height:1" o:connectortype="straight">
              <v:stroke endarrow="block"/>
            </v:shape>
            <v:shape id="_x0000_s6586" type="#_x0000_t32" style="position:absolute;left:10568;top:6050;width:1;height:1664;flip:y" o:connectortype="straight">
              <v:stroke endarrow="block"/>
            </v:shape>
            <v:shape id="_x0000_s6587" style="position:absolute;left:9984;top:6419;width:1024;height:1078;flip:y" coordsize="903,1127" path="m,c152,563,305,1127,455,1127,605,1127,754,563,903,e" filled="f">
              <v:path arrowok="t"/>
            </v:shape>
            <v:shape id="_x0000_s6588" type="#_x0000_t202" style="position:absolute;left:10267;top:6974;width:463;height:395" filled="f" stroked="f">
              <v:textbox style="mso-next-textbox:#_x0000_s6588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o</w:t>
                    </w:r>
                    <w:proofErr w:type="gramEnd"/>
                  </w:p>
                </w:txbxContent>
              </v:textbox>
            </v:shape>
            <v:shape id="_x0000_s6589" type="#_x0000_t202" style="position:absolute;left:11073;top:7047;width:463;height:395" filled="f" stroked="f">
              <v:textbox style="mso-next-textbox:#_x0000_s6589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x</w:t>
                    </w:r>
                    <w:proofErr w:type="gramEnd"/>
                  </w:p>
                </w:txbxContent>
              </v:textbox>
            </v:shape>
            <v:shape id="_x0000_s6590" type="#_x0000_t32" style="position:absolute;left:10134;top:6401;width:876;height:974;flip:y" o:connectortype="straight"/>
            <v:shape id="_x0000_s6591" type="#_x0000_t32" style="position:absolute;left:5979;top:7110;width:1403;height:1" o:connectortype="straight">
              <v:stroke endarrow="block"/>
            </v:shape>
            <v:shape id="_x0000_s6592" type="#_x0000_t32" style="position:absolute;left:6471;top:6051;width:1;height:1664;flip:y" o:connectortype="straight">
              <v:stroke endarrow="block"/>
            </v:shape>
            <v:shape id="_x0000_s6593" style="position:absolute;left:6292;top:6357;width:1024;height:1078" coordsize="903,1127" path="m,c152,563,305,1127,455,1127,605,1127,754,563,903,e" filled="f">
              <v:path arrowok="t"/>
            </v:shape>
            <v:shape id="_x0000_s6594" type="#_x0000_t202" style="position:absolute;left:6170;top:6975;width:463;height:395" filled="f" stroked="f">
              <v:textbox style="mso-next-textbox:#_x0000_s6594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o</w:t>
                    </w:r>
                    <w:proofErr w:type="gramEnd"/>
                  </w:p>
                </w:txbxContent>
              </v:textbox>
            </v:shape>
            <v:shape id="_x0000_s6595" type="#_x0000_t202" style="position:absolute;left:7057;top:7048;width:463;height:395" filled="f" stroked="f">
              <v:textbox style="mso-next-textbox:#_x0000_s6595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x</w:t>
                    </w:r>
                    <w:proofErr w:type="gramEnd"/>
                  </w:p>
                </w:txbxContent>
              </v:textbox>
            </v:shape>
            <v:shape id="_x0000_s6596" type="#_x0000_t32" style="position:absolute;left:6290;top:6471;width:1104;height:1098;flip:y" o:connectortype="straight"/>
            <v:shape id="_x0000_s6597" type="#_x0000_t32" style="position:absolute;left:8003;top:7108;width:1403;height:1" o:connectortype="straight">
              <v:stroke endarrow="block"/>
            </v:shape>
            <v:shape id="_x0000_s6598" type="#_x0000_t32" style="position:absolute;left:8495;top:6049;width:1;height:1664;flip:y" o:connectortype="straight">
              <v:stroke endarrow="block"/>
            </v:shape>
            <v:shape id="_x0000_s6599" style="position:absolute;left:8352;top:6643;width:1024;height:1078;flip:y" coordsize="903,1127" path="m,c152,563,305,1127,455,1127,605,1127,754,563,903,e" filled="f">
              <v:path arrowok="t"/>
            </v:shape>
            <v:shape id="_x0000_s6600" type="#_x0000_t202" style="position:absolute;left:8194;top:6973;width:463;height:395" filled="f" stroked="f">
              <v:textbox style="mso-next-textbox:#_x0000_s6600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o</w:t>
                    </w:r>
                    <w:proofErr w:type="gramEnd"/>
                  </w:p>
                </w:txbxContent>
              </v:textbox>
            </v:shape>
            <v:shape id="_x0000_s6601" type="#_x0000_t202" style="position:absolute;left:9108;top:7055;width:463;height:395" filled="f" stroked="f">
              <v:textbox style="mso-next-textbox:#_x0000_s6601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x</w:t>
                    </w:r>
                    <w:proofErr w:type="gramEnd"/>
                  </w:p>
                </w:txbxContent>
              </v:textbox>
            </v:shape>
            <v:shape id="_x0000_s6602" type="#_x0000_t32" style="position:absolute;left:7899;top:6324;width:777;height:1172;flip:y" o:connectortype="straight"/>
            <v:shape id="_x0000_s6603" type="#_x0000_t202" style="position:absolute;left:6238;top:7715;width:463;height:395" filled="f" stroked="f">
              <v:textbox style="mso-next-textbox:#_x0000_s6603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r w:rsidRPr="00D12D7A">
                      <w:t>B</w:t>
                    </w:r>
                  </w:p>
                </w:txbxContent>
              </v:textbox>
            </v:shape>
            <v:shape id="_x0000_s6604" type="#_x0000_t202" style="position:absolute;left:8262;top:7715;width:463;height:395" filled="f" stroked="f">
              <v:textbox style="mso-next-textbox:#_x0000_s6604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r w:rsidRPr="00D12D7A">
                      <w:t>C</w:t>
                    </w:r>
                  </w:p>
                </w:txbxContent>
              </v:textbox>
            </v:shape>
            <v:shape id="_x0000_s6605" type="#_x0000_t202" style="position:absolute;left:10339;top:7715;width:463;height:395" filled="f" stroked="f">
              <v:textbox style="mso-next-textbox:#_x0000_s6605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r w:rsidRPr="00D12D7A">
                      <w:t>D</w:t>
                    </w:r>
                  </w:p>
                </w:txbxContent>
              </v:textbox>
            </v:shape>
            <v:shape id="_x0000_s6606" type="#_x0000_t202" style="position:absolute;left:6432;top:5931;width:463;height:395" filled="f" stroked="f">
              <v:textbox style="mso-next-textbox:#_x0000_s6606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y</w:t>
                    </w:r>
                    <w:proofErr w:type="gramEnd"/>
                  </w:p>
                </w:txbxContent>
              </v:textbox>
            </v:shape>
            <v:shape id="_x0000_s6607" type="#_x0000_t202" style="position:absolute;left:8438;top:5930;width:463;height:395" filled="f" stroked="f">
              <v:textbox style="mso-next-textbox:#_x0000_s6607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y</w:t>
                    </w:r>
                    <w:proofErr w:type="gramEnd"/>
                  </w:p>
                </w:txbxContent>
              </v:textbox>
            </v:shape>
            <v:shape id="_x0000_s6608" type="#_x0000_t202" style="position:absolute;left:10511;top:5930;width:463;height:395" filled="f" stroked="f">
              <v:textbox style="mso-next-textbox:#_x0000_s6608">
                <w:txbxContent>
                  <w:p w:rsidR="007879D7" w:rsidRPr="00D12D7A" w:rsidRDefault="007879D7" w:rsidP="007879D7">
                    <w:pPr>
                      <w:spacing w:line="240" w:lineRule="exact"/>
                      <w:jc w:val="center"/>
                    </w:pPr>
                    <w:proofErr w:type="gramStart"/>
                    <w:r w:rsidRPr="00D12D7A">
                      <w:t>y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 w:rsidR="00AD6190" w:rsidRPr="007879D7">
        <w:rPr>
          <w:rFonts w:eastAsiaTheme="minorEastAsia"/>
          <w:szCs w:val="21"/>
        </w:rPr>
        <w:t>1</w:t>
      </w:r>
      <w:r w:rsidR="00AD6190" w:rsidRPr="007879D7">
        <w:rPr>
          <w:rFonts w:eastAsiaTheme="minorEastAsia" w:hAnsiTheme="minorEastAsia"/>
          <w:szCs w:val="21"/>
        </w:rPr>
        <w:t>．</w:t>
      </w:r>
      <w:r w:rsidR="007879D7" w:rsidRPr="007879D7">
        <w:rPr>
          <w:rFonts w:eastAsiaTheme="minorEastAsia" w:hAnsiTheme="minorEastAsia"/>
          <w:szCs w:val="21"/>
        </w:rPr>
        <w:t>一次函数</w:t>
      </w:r>
      <w:r w:rsidR="007879D7" w:rsidRPr="007879D7">
        <w:rPr>
          <w:rFonts w:eastAsiaTheme="minorEastAsia"/>
          <w:position w:val="-10"/>
          <w:szCs w:val="21"/>
        </w:rPr>
        <w:object w:dxaOrig="999" w:dyaOrig="320">
          <v:shape id="_x0000_i1025" type="#_x0000_t75" style="width:49.45pt;height:16.3pt" o:ole="">
            <v:imagedata r:id="rId9" o:title=""/>
          </v:shape>
          <o:OLEObject Type="Embed" ProgID="Equation.DSMT4" ShapeID="_x0000_i1025" DrawAspect="Content" ObjectID="_1585178025" r:id="rId10"/>
        </w:object>
      </w:r>
      <w:r w:rsidR="007879D7" w:rsidRPr="007879D7">
        <w:rPr>
          <w:rFonts w:eastAsiaTheme="minorEastAsia" w:hAnsiTheme="minorEastAsia"/>
          <w:szCs w:val="21"/>
        </w:rPr>
        <w:t>与二次函数</w:t>
      </w:r>
      <w:r w:rsidR="007879D7" w:rsidRPr="007879D7">
        <w:rPr>
          <w:rFonts w:eastAsiaTheme="minorEastAsia"/>
          <w:position w:val="-10"/>
          <w:szCs w:val="21"/>
        </w:rPr>
        <w:object w:dxaOrig="1540" w:dyaOrig="360">
          <v:shape id="_x0000_i1026" type="#_x0000_t75" style="width:75.75pt;height:18.8pt" o:ole="">
            <v:imagedata r:id="rId11" o:title=""/>
          </v:shape>
          <o:OLEObject Type="Embed" ProgID="Equation.DSMT4" ShapeID="_x0000_i1026" DrawAspect="Content" ObjectID="_1585178026" r:id="rId12"/>
        </w:object>
      </w:r>
      <w:r w:rsidR="007879D7" w:rsidRPr="007879D7">
        <w:rPr>
          <w:rFonts w:eastAsiaTheme="minorEastAsia" w:hAnsiTheme="minorEastAsia"/>
          <w:szCs w:val="21"/>
        </w:rPr>
        <w:t>在同一坐标系内的</w:t>
      </w:r>
      <w:proofErr w:type="gramStart"/>
      <w:r w:rsidR="007879D7" w:rsidRPr="007879D7">
        <w:rPr>
          <w:rFonts w:eastAsiaTheme="minorEastAsia" w:hAnsiTheme="minorEastAsia"/>
          <w:szCs w:val="21"/>
        </w:rPr>
        <w:t>图象</w:t>
      </w:r>
      <w:proofErr w:type="gramEnd"/>
      <w:r w:rsidR="007879D7" w:rsidRPr="007879D7">
        <w:rPr>
          <w:rFonts w:eastAsiaTheme="minorEastAsia" w:hAnsiTheme="minorEastAsia"/>
          <w:szCs w:val="21"/>
        </w:rPr>
        <w:t>可能为</w:t>
      </w:r>
      <w:r w:rsidR="002F7DD0">
        <w:rPr>
          <w:rFonts w:eastAsiaTheme="minorEastAsia" w:hAnsiTheme="minorEastAsia" w:hint="eastAsia"/>
          <w:szCs w:val="21"/>
        </w:rPr>
        <w:t>（</w:t>
      </w:r>
      <w:r w:rsidR="002F7DD0">
        <w:rPr>
          <w:rFonts w:eastAsiaTheme="minorEastAsia" w:hAnsiTheme="minorEastAsia" w:hint="eastAsia"/>
          <w:szCs w:val="21"/>
        </w:rPr>
        <w:t xml:space="preserve">  </w:t>
      </w:r>
      <w:r w:rsidR="002F7DD0">
        <w:rPr>
          <w:rFonts w:eastAsiaTheme="minorEastAsia" w:hAnsiTheme="minorEastAsia" w:hint="eastAsia"/>
          <w:szCs w:val="21"/>
        </w:rPr>
        <w:t>）</w:t>
      </w:r>
      <w:r w:rsidR="007879D7" w:rsidRPr="007879D7">
        <w:rPr>
          <w:rFonts w:eastAsiaTheme="minorEastAsia" w:hAnsiTheme="minorEastAsia"/>
          <w:szCs w:val="21"/>
        </w:rPr>
        <w:t>：</w:t>
      </w:r>
    </w:p>
    <w:p w:rsidR="006729BA" w:rsidRDefault="006729BA" w:rsidP="007879D7">
      <w:pPr>
        <w:spacing w:line="400" w:lineRule="exact"/>
        <w:ind w:left="315" w:hangingChars="150" w:hanging="315"/>
        <w:rPr>
          <w:rFonts w:eastAsiaTheme="minorEastAsia"/>
          <w:kern w:val="0"/>
          <w:szCs w:val="21"/>
        </w:rPr>
      </w:pPr>
    </w:p>
    <w:p w:rsidR="006729BA" w:rsidRDefault="006729BA" w:rsidP="007879D7">
      <w:pPr>
        <w:spacing w:line="400" w:lineRule="exact"/>
        <w:ind w:left="315" w:hangingChars="150" w:hanging="315"/>
        <w:rPr>
          <w:rFonts w:eastAsiaTheme="minorEastAsia"/>
          <w:kern w:val="0"/>
          <w:szCs w:val="21"/>
        </w:rPr>
      </w:pPr>
    </w:p>
    <w:p w:rsidR="006729BA" w:rsidRDefault="006729BA" w:rsidP="007879D7">
      <w:pPr>
        <w:spacing w:line="400" w:lineRule="exact"/>
        <w:ind w:left="315" w:hangingChars="150" w:hanging="315"/>
        <w:rPr>
          <w:rFonts w:eastAsiaTheme="minorEastAsia"/>
          <w:kern w:val="0"/>
          <w:szCs w:val="21"/>
        </w:rPr>
      </w:pPr>
    </w:p>
    <w:p w:rsidR="006729BA" w:rsidRDefault="006729BA" w:rsidP="007879D7">
      <w:pPr>
        <w:spacing w:line="400" w:lineRule="exact"/>
        <w:ind w:left="315" w:hangingChars="150" w:hanging="315"/>
        <w:rPr>
          <w:rFonts w:eastAsiaTheme="minorEastAsia"/>
          <w:kern w:val="0"/>
          <w:szCs w:val="21"/>
        </w:rPr>
      </w:pPr>
    </w:p>
    <w:p w:rsidR="007879D7" w:rsidRPr="007879D7" w:rsidRDefault="007879D7" w:rsidP="007879D7">
      <w:pPr>
        <w:spacing w:line="400" w:lineRule="exact"/>
        <w:ind w:left="315" w:hangingChars="150" w:hanging="315"/>
        <w:rPr>
          <w:rFonts w:eastAsiaTheme="minorEastAsia"/>
          <w:szCs w:val="21"/>
        </w:rPr>
      </w:pPr>
      <w:r w:rsidRPr="007879D7">
        <w:rPr>
          <w:rFonts w:eastAsiaTheme="minorEastAsia"/>
          <w:kern w:val="0"/>
          <w:szCs w:val="21"/>
        </w:rPr>
        <w:t>2</w:t>
      </w:r>
      <w:r>
        <w:rPr>
          <w:rFonts w:eastAsiaTheme="minorEastAsia" w:hint="eastAsia"/>
          <w:kern w:val="0"/>
          <w:szCs w:val="21"/>
        </w:rPr>
        <w:t>．</w:t>
      </w:r>
      <w:r w:rsidRPr="007879D7">
        <w:rPr>
          <w:rFonts w:eastAsiaTheme="minorEastAsia" w:hAnsiTheme="minorEastAsia"/>
          <w:szCs w:val="21"/>
        </w:rPr>
        <w:t>已知一个长、宽、高分别为</w:t>
      </w:r>
      <w:r w:rsidRPr="007879D7">
        <w:rPr>
          <w:rFonts w:eastAsiaTheme="minorEastAsia"/>
          <w:szCs w:val="21"/>
        </w:rPr>
        <w:t>3</w:t>
      </w:r>
      <w:r w:rsidRPr="007879D7">
        <w:rPr>
          <w:rFonts w:eastAsiaTheme="minorEastAsia" w:hAnsiTheme="minorEastAsia"/>
          <w:szCs w:val="21"/>
        </w:rPr>
        <w:t>、</w:t>
      </w:r>
      <w:r w:rsidRPr="007879D7">
        <w:rPr>
          <w:rFonts w:eastAsiaTheme="minorEastAsia"/>
          <w:szCs w:val="21"/>
        </w:rPr>
        <w:t>4</w:t>
      </w:r>
      <w:r w:rsidRPr="007879D7">
        <w:rPr>
          <w:rFonts w:eastAsiaTheme="minorEastAsia" w:hAnsiTheme="minorEastAsia"/>
          <w:szCs w:val="21"/>
        </w:rPr>
        <w:t>、</w:t>
      </w:r>
      <w:r w:rsidRPr="007879D7">
        <w:rPr>
          <w:rFonts w:eastAsiaTheme="minorEastAsia"/>
          <w:szCs w:val="21"/>
        </w:rPr>
        <w:t>5</w:t>
      </w:r>
      <w:r w:rsidRPr="007879D7">
        <w:rPr>
          <w:rFonts w:eastAsiaTheme="minorEastAsia" w:hAnsiTheme="minorEastAsia"/>
          <w:szCs w:val="21"/>
        </w:rPr>
        <w:t>的长方体（如图），一只小蚂蚁从点</w:t>
      </w:r>
      <w:r w:rsidRPr="007879D7">
        <w:rPr>
          <w:rFonts w:eastAsiaTheme="minorEastAsia"/>
          <w:szCs w:val="21"/>
        </w:rPr>
        <w:t>A</w:t>
      </w:r>
      <w:r w:rsidRPr="007879D7">
        <w:rPr>
          <w:rFonts w:eastAsiaTheme="minorEastAsia" w:hAnsiTheme="minorEastAsia"/>
          <w:szCs w:val="21"/>
        </w:rPr>
        <w:t>绕侧面环绕</w:t>
      </w:r>
      <w:proofErr w:type="gramStart"/>
      <w:r w:rsidRPr="007879D7">
        <w:rPr>
          <w:rFonts w:eastAsiaTheme="minorEastAsia" w:hAnsiTheme="minorEastAsia"/>
          <w:szCs w:val="21"/>
        </w:rPr>
        <w:t>一</w:t>
      </w:r>
      <w:proofErr w:type="gramEnd"/>
      <w:r w:rsidRPr="007879D7">
        <w:rPr>
          <w:rFonts w:eastAsiaTheme="minorEastAsia" w:hAnsiTheme="minorEastAsia"/>
          <w:szCs w:val="21"/>
        </w:rPr>
        <w:t>周到达</w:t>
      </w:r>
      <w:r w:rsidRPr="007879D7">
        <w:rPr>
          <w:rFonts w:eastAsiaTheme="minorEastAsia"/>
          <w:szCs w:val="21"/>
        </w:rPr>
        <w:t>B</w:t>
      </w:r>
      <w:r w:rsidRPr="007879D7">
        <w:rPr>
          <w:rFonts w:eastAsiaTheme="minorEastAsia" w:hAnsiTheme="minorEastAsia"/>
          <w:szCs w:val="21"/>
        </w:rPr>
        <w:t>点，则这只小蚂蚁所走过的最短路程是</w:t>
      </w:r>
      <w:r w:rsidR="002F7DD0">
        <w:rPr>
          <w:rFonts w:eastAsiaTheme="minorEastAsia" w:hint="eastAsia"/>
          <w:szCs w:val="21"/>
        </w:rPr>
        <w:t>（</w:t>
      </w:r>
      <w:r w:rsidR="002F7DD0">
        <w:rPr>
          <w:rFonts w:eastAsiaTheme="minorEastAsia" w:hint="eastAsia"/>
          <w:szCs w:val="21"/>
        </w:rPr>
        <w:t xml:space="preserve">  </w:t>
      </w:r>
      <w:r w:rsidR="002F7DD0">
        <w:rPr>
          <w:rFonts w:eastAsiaTheme="minorEastAsia" w:hint="eastAsia"/>
          <w:szCs w:val="21"/>
        </w:rPr>
        <w:t>）</w:t>
      </w:r>
    </w:p>
    <w:p w:rsidR="007879D7" w:rsidRPr="007879D7" w:rsidRDefault="007879D7" w:rsidP="007879D7">
      <w:pPr>
        <w:tabs>
          <w:tab w:val="left" w:pos="1843"/>
          <w:tab w:val="left" w:pos="3402"/>
          <w:tab w:val="left" w:pos="5103"/>
        </w:tabs>
        <w:spacing w:line="360" w:lineRule="auto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27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27" DrawAspect="Content" ObjectID="_1585178027" r:id="rId14"/>
        </w:object>
      </w:r>
      <w:r w:rsidR="006E02FE" w:rsidRPr="007879D7">
        <w:rPr>
          <w:rFonts w:eastAsiaTheme="minorEastAsia" w:hAnsiTheme="minorEastAsia"/>
          <w:szCs w:val="21"/>
        </w:rPr>
        <w:t>．</w:t>
      </w:r>
      <w:r w:rsidRPr="007879D7">
        <w:rPr>
          <w:rFonts w:eastAsiaTheme="minorEastAsia"/>
          <w:position w:val="-6"/>
          <w:szCs w:val="21"/>
        </w:rPr>
        <w:object w:dxaOrig="600" w:dyaOrig="340">
          <v:shape id="_x0000_i1028" type="#_x0000_t75" style="width:31.3pt;height:16.3pt" o:ole="">
            <v:imagedata r:id="rId15" o:title=""/>
          </v:shape>
          <o:OLEObject Type="Embed" ProgID="Equation.DSMT4" ShapeID="_x0000_i1028" DrawAspect="Content" ObjectID="_1585178028" r:id="rId16"/>
        </w:objec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29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29" DrawAspect="Content" ObjectID="_1585178029" r:id="rId18"/>
        </w:object>
      </w:r>
      <w:r w:rsidR="006E02FE" w:rsidRPr="007879D7">
        <w:rPr>
          <w:rFonts w:eastAsiaTheme="minorEastAsia" w:hAnsiTheme="minorEastAsia"/>
          <w:szCs w:val="21"/>
        </w:rPr>
        <w:t>．</w:t>
      </w:r>
      <w:r w:rsidRPr="007879D7">
        <w:rPr>
          <w:rFonts w:eastAsiaTheme="minorEastAsia"/>
          <w:szCs w:val="21"/>
        </w:rPr>
        <w:t>13</w: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30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30" DrawAspect="Content" ObjectID="_1585178030" r:id="rId20"/>
        </w:object>
      </w:r>
      <w:r w:rsidR="006E02FE" w:rsidRPr="007879D7">
        <w:rPr>
          <w:rFonts w:eastAsiaTheme="minorEastAsia" w:hAnsiTheme="minorEastAsia"/>
          <w:szCs w:val="21"/>
        </w:rPr>
        <w:t>．</w:t>
      </w:r>
      <w:r w:rsidRPr="007879D7">
        <w:rPr>
          <w:rFonts w:eastAsiaTheme="minorEastAsia"/>
          <w:szCs w:val="21"/>
        </w:rPr>
        <w:t>12</w: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31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31" DrawAspect="Content" ObjectID="_1585178031" r:id="rId22"/>
        </w:object>
      </w:r>
      <w:r w:rsidR="006E02FE" w:rsidRPr="007879D7">
        <w:rPr>
          <w:rFonts w:eastAsiaTheme="minorEastAsia" w:hAnsiTheme="minorEastAsia"/>
          <w:szCs w:val="21"/>
        </w:rPr>
        <w:t>．</w:t>
      </w:r>
      <w:r w:rsidRPr="007879D7">
        <w:rPr>
          <w:rFonts w:eastAsiaTheme="minorEastAsia"/>
          <w:szCs w:val="21"/>
        </w:rPr>
        <w:t>10</w:t>
      </w:r>
    </w:p>
    <w:p w:rsidR="007879D7" w:rsidRPr="007879D7" w:rsidRDefault="0091027A" w:rsidP="007879D7">
      <w:pPr>
        <w:autoSpaceDE w:val="0"/>
        <w:autoSpaceDN w:val="0"/>
        <w:adjustRightInd w:val="0"/>
        <w:jc w:val="left"/>
        <w:rPr>
          <w:rFonts w:eastAsiaTheme="minorEastAsia"/>
          <w:szCs w:val="21"/>
        </w:rPr>
      </w:pPr>
      <w:r>
        <w:rPr>
          <w:rFonts w:eastAsiaTheme="minorEastAsia"/>
          <w:noProof/>
          <w:position w:val="-4"/>
          <w:szCs w:val="21"/>
        </w:rPr>
        <w:pict>
          <v:group id="_x0000_s6725" editas="canvas" style="position:absolute;margin-left:348.55pt;margin-top:-.85pt;width:126.85pt;height:106.55pt;z-index:-251649024" coordorigin="4667,9231" coordsize="2537,2131">
            <o:lock v:ext="edit" aspectratio="t"/>
            <v:shape id="_x0000_s6726" type="#_x0000_t75" style="position:absolute;left:4667;top:9231;width:2537;height:2131" o:preferrelative="f">
              <v:fill o:detectmouseclick="t"/>
              <v:path o:extrusionok="t" o:connecttype="none"/>
              <o:lock v:ext="edit" text="t"/>
            </v:shape>
            <v:shape id="_x0000_s6727" type="#_x0000_t32" style="position:absolute;left:5054;top:9511;width:624;height:1304;flip:y" o:connectortype="straight"/>
            <v:shape id="_x0000_s6728" type="#_x0000_t32" style="position:absolute;left:4979;top:10422;width:1870;height:1" o:connectortype="straight"/>
            <v:shape id="_x0000_s6730" type="#_x0000_t202" style="position:absolute;left:4667;top:10185;width:465;height:503" filled="f" stroked="f">
              <v:textbox style="mso-next-textbox:#_x0000_s6730">
                <w:txbxContent>
                  <w:p w:rsidR="00E8130F" w:rsidRPr="007C41FC" w:rsidRDefault="00E8130F" w:rsidP="00E8130F">
                    <w:pPr>
                      <w:rPr>
                        <w:b/>
                      </w:rPr>
                    </w:pPr>
                    <w:r w:rsidRPr="007C41FC">
                      <w:rPr>
                        <w:b/>
                      </w:rPr>
                      <w:t>A</w:t>
                    </w:r>
                  </w:p>
                </w:txbxContent>
              </v:textbox>
            </v:shape>
            <v:oval id="_x0000_s6731" style="position:absolute;left:4970;top:9483;width:1879;height:1879" filled="f"/>
            <v:shape id="_x0000_s6732" type="#_x0000_t202" style="position:absolute;left:6739;top:10184;width:465;height:503" filled="f" stroked="f">
              <v:textbox style="mso-next-textbox:#_x0000_s6732">
                <w:txbxContent>
                  <w:p w:rsidR="00E8130F" w:rsidRPr="007C41FC" w:rsidRDefault="00E8130F" w:rsidP="00E8130F">
                    <w:pPr>
                      <w:rPr>
                        <w:b/>
                      </w:rPr>
                    </w:pPr>
                    <w:r w:rsidRPr="007C41FC"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6733" type="#_x0000_t202" style="position:absolute;left:5712;top:10315;width:465;height:503" filled="f" stroked="f">
              <v:textbox style="mso-next-textbox:#_x0000_s6733">
                <w:txbxContent>
                  <w:p w:rsidR="00E8130F" w:rsidRPr="007C41FC" w:rsidRDefault="00E8130F" w:rsidP="00E8130F">
                    <w:pPr>
                      <w:rPr>
                        <w:b/>
                        <w:i/>
                      </w:rPr>
                    </w:pPr>
                    <w:r w:rsidRPr="007C41FC">
                      <w:rPr>
                        <w:b/>
                        <w:i/>
                      </w:rPr>
                      <w:t>O</w:t>
                    </w:r>
                  </w:p>
                </w:txbxContent>
              </v:textbox>
            </v:shape>
            <v:shape id="_x0000_s6734" type="#_x0000_t202" style="position:absolute;left:5099;top:10317;width:465;height:503" filled="f" stroked="f">
              <v:textbox style="mso-next-textbox:#_x0000_s6734">
                <w:txbxContent>
                  <w:p w:rsidR="00E8130F" w:rsidRPr="007C41FC" w:rsidRDefault="00E8130F" w:rsidP="00E8130F">
                    <w:pPr>
                      <w:rPr>
                        <w:b/>
                      </w:rPr>
                    </w:pPr>
                    <w:r w:rsidRPr="007C41FC">
                      <w:rPr>
                        <w:b/>
                      </w:rPr>
                      <w:t>E</w:t>
                    </w:r>
                  </w:p>
                </w:txbxContent>
              </v:textbox>
            </v:shape>
            <v:shape id="_x0000_s6735" type="#_x0000_t202" style="position:absolute;left:4690;top:10530;width:465;height:503" filled="f" stroked="f">
              <v:textbox style="mso-next-textbox:#_x0000_s6735">
                <w:txbxContent>
                  <w:p w:rsidR="00E8130F" w:rsidRPr="007C41FC" w:rsidRDefault="00E8130F" w:rsidP="00E8130F">
                    <w:pPr>
                      <w:rPr>
                        <w:b/>
                      </w:rPr>
                    </w:pPr>
                    <w:r w:rsidRPr="007C41FC"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6736" type="#_x0000_t202" style="position:absolute;left:5295;top:9231;width:465;height:503" filled="f" stroked="f">
              <v:textbox style="mso-next-textbox:#_x0000_s6736">
                <w:txbxContent>
                  <w:p w:rsidR="00E8130F" w:rsidRPr="007C41FC" w:rsidRDefault="00E8130F" w:rsidP="00E8130F">
                    <w:pPr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D</w:t>
                    </w:r>
                  </w:p>
                </w:txbxContent>
              </v:textbox>
            </v:shape>
            <w10:wrap type="square"/>
          </v:group>
        </w:pict>
      </w:r>
    </w:p>
    <w:p w:rsidR="007879D7" w:rsidRPr="007879D7" w:rsidRDefault="007879D7" w:rsidP="006E02FE">
      <w:pPr>
        <w:spacing w:line="400" w:lineRule="exact"/>
        <w:ind w:left="315" w:hangingChars="150" w:hanging="315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t>3.</w:t>
      </w:r>
      <w:r w:rsidRPr="007879D7">
        <w:rPr>
          <w:rFonts w:eastAsiaTheme="minorEastAsia" w:hAnsiTheme="minorEastAsia"/>
          <w:szCs w:val="21"/>
        </w:rPr>
        <w:t>如图所示，⊙</w:t>
      </w:r>
      <w:r w:rsidRPr="007879D7">
        <w:rPr>
          <w:rFonts w:eastAsiaTheme="minorEastAsia"/>
          <w:i/>
          <w:szCs w:val="21"/>
        </w:rPr>
        <w:t>O</w:t>
      </w:r>
      <w:r w:rsidRPr="007879D7">
        <w:rPr>
          <w:rFonts w:eastAsiaTheme="minorEastAsia" w:hAnsiTheme="minorEastAsia"/>
          <w:szCs w:val="21"/>
        </w:rPr>
        <w:t>的直径</w:t>
      </w:r>
      <w:r w:rsidRPr="007879D7">
        <w:rPr>
          <w:rFonts w:eastAsiaTheme="minorEastAsia"/>
          <w:i/>
          <w:szCs w:val="21"/>
        </w:rPr>
        <w:t>AB</w:t>
      </w:r>
      <w:r w:rsidRPr="007879D7">
        <w:rPr>
          <w:rFonts w:eastAsiaTheme="minorEastAsia" w:hAnsiTheme="minorEastAsia"/>
          <w:szCs w:val="21"/>
        </w:rPr>
        <w:t>和弦</w:t>
      </w:r>
      <w:r w:rsidRPr="007879D7">
        <w:rPr>
          <w:rFonts w:eastAsiaTheme="minorEastAsia"/>
          <w:i/>
          <w:szCs w:val="21"/>
        </w:rPr>
        <w:t>CD</w:t>
      </w:r>
      <w:r w:rsidRPr="007879D7">
        <w:rPr>
          <w:rFonts w:eastAsiaTheme="minorEastAsia" w:hAnsiTheme="minorEastAsia"/>
          <w:szCs w:val="21"/>
        </w:rPr>
        <w:t>相交于点</w:t>
      </w:r>
      <w:r w:rsidRPr="007879D7">
        <w:rPr>
          <w:rFonts w:eastAsiaTheme="minorEastAsia"/>
          <w:i/>
          <w:szCs w:val="21"/>
        </w:rPr>
        <w:t>E</w:t>
      </w:r>
      <w:r w:rsidRPr="007879D7">
        <w:rPr>
          <w:rFonts w:eastAsiaTheme="minorEastAsia" w:hAnsiTheme="minorEastAsia"/>
          <w:szCs w:val="21"/>
        </w:rPr>
        <w:t>，</w:t>
      </w:r>
      <w:r w:rsidRPr="007879D7">
        <w:rPr>
          <w:rFonts w:eastAsiaTheme="minorEastAsia"/>
          <w:position w:val="-10"/>
          <w:szCs w:val="21"/>
        </w:rPr>
        <w:object w:dxaOrig="3440" w:dyaOrig="360">
          <v:shape id="_x0000_i1032" type="#_x0000_t75" style="width:172.8pt;height:18.8pt" o:ole="">
            <v:imagedata r:id="rId23" o:title=""/>
          </v:shape>
          <o:OLEObject Type="Embed" ProgID="Equation.DSMT4" ShapeID="_x0000_i1032" DrawAspect="Content" ObjectID="_1585178032" r:id="rId24"/>
        </w:object>
      </w:r>
      <w:r w:rsidRPr="007879D7">
        <w:rPr>
          <w:rFonts w:eastAsiaTheme="minorEastAsia" w:hAnsiTheme="minorEastAsia"/>
          <w:szCs w:val="21"/>
        </w:rPr>
        <w:t>则</w:t>
      </w:r>
      <w:r w:rsidRPr="007879D7">
        <w:rPr>
          <w:rFonts w:eastAsiaTheme="minorEastAsia"/>
          <w:i/>
          <w:szCs w:val="21"/>
        </w:rPr>
        <w:t>CD</w:t>
      </w:r>
      <w:r w:rsidRPr="007879D7">
        <w:rPr>
          <w:rFonts w:eastAsiaTheme="minorEastAsia" w:hAnsiTheme="minorEastAsia"/>
          <w:szCs w:val="21"/>
        </w:rPr>
        <w:t>等于（</w:t>
      </w:r>
      <w:r w:rsidRPr="007879D7">
        <w:rPr>
          <w:rFonts w:eastAsiaTheme="minorEastAsia"/>
          <w:szCs w:val="21"/>
        </w:rPr>
        <w:t xml:space="preserve">  </w:t>
      </w:r>
      <w:r w:rsidRPr="007879D7">
        <w:rPr>
          <w:rFonts w:eastAsiaTheme="minorEastAsia" w:hAnsiTheme="minorEastAsia"/>
          <w:szCs w:val="21"/>
        </w:rPr>
        <w:t>）</w:t>
      </w:r>
    </w:p>
    <w:p w:rsidR="007879D7" w:rsidRPr="007879D7" w:rsidRDefault="006E02FE" w:rsidP="007879D7">
      <w:pPr>
        <w:tabs>
          <w:tab w:val="left" w:pos="1843"/>
          <w:tab w:val="left" w:pos="3402"/>
          <w:tab w:val="left" w:pos="5103"/>
        </w:tabs>
        <w:spacing w:line="360" w:lineRule="auto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33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33" DrawAspect="Content" ObjectID="_1585178033" r:id="rId25"/>
        </w:object>
      </w:r>
      <w:r w:rsidR="007879D7" w:rsidRPr="007879D7">
        <w:rPr>
          <w:rFonts w:eastAsiaTheme="minorEastAsia" w:hAnsiTheme="minorEastAsia"/>
          <w:szCs w:val="21"/>
        </w:rPr>
        <w:t>．</w:t>
      </w:r>
      <w:r w:rsidR="002F7DD0" w:rsidRPr="007879D7">
        <w:rPr>
          <w:rFonts w:eastAsiaTheme="minorEastAsia"/>
          <w:position w:val="-6"/>
          <w:szCs w:val="21"/>
        </w:rPr>
        <w:object w:dxaOrig="859" w:dyaOrig="340">
          <v:shape id="_x0000_i1034" type="#_x0000_t75" style="width:43.2pt;height:16.3pt" o:ole="">
            <v:imagedata r:id="rId26" o:title=""/>
          </v:shape>
          <o:OLEObject Type="Embed" ProgID="Equation.DSMT4" ShapeID="_x0000_i1034" DrawAspect="Content" ObjectID="_1585178034" r:id="rId27"/>
        </w:object>
      </w:r>
      <w:r w:rsidR="007879D7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35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35" DrawAspect="Content" ObjectID="_1585178035" r:id="rId28"/>
        </w:object>
      </w:r>
      <w:r w:rsidR="007879D7" w:rsidRPr="007879D7">
        <w:rPr>
          <w:rFonts w:eastAsiaTheme="minorEastAsia" w:hAnsiTheme="minorEastAsia"/>
          <w:szCs w:val="21"/>
        </w:rPr>
        <w:t>．</w:t>
      </w:r>
      <w:r w:rsidR="002F7DD0" w:rsidRPr="007879D7">
        <w:rPr>
          <w:rFonts w:eastAsiaTheme="minorEastAsia"/>
          <w:position w:val="-8"/>
          <w:szCs w:val="21"/>
        </w:rPr>
        <w:object w:dxaOrig="760" w:dyaOrig="360">
          <v:shape id="_x0000_i1036" type="#_x0000_t75" style="width:36.95pt;height:18.8pt" o:ole="">
            <v:imagedata r:id="rId29" o:title=""/>
          </v:shape>
          <o:OLEObject Type="Embed" ProgID="Equation.DSMT4" ShapeID="_x0000_i1036" DrawAspect="Content" ObjectID="_1585178036" r:id="rId30"/>
        </w:object>
      </w:r>
      <w:r w:rsidR="007879D7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37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37" DrawAspect="Content" ObjectID="_1585178037" r:id="rId31"/>
        </w:object>
      </w:r>
      <w:r w:rsidR="007879D7" w:rsidRPr="007879D7">
        <w:rPr>
          <w:rFonts w:eastAsiaTheme="minorEastAsia" w:hAnsiTheme="minorEastAsia"/>
          <w:szCs w:val="21"/>
        </w:rPr>
        <w:t>．</w:t>
      </w:r>
      <w:r w:rsidR="002F7DD0" w:rsidRPr="007879D7">
        <w:rPr>
          <w:rFonts w:eastAsiaTheme="minorEastAsia"/>
          <w:position w:val="-6"/>
          <w:szCs w:val="21"/>
        </w:rPr>
        <w:object w:dxaOrig="740" w:dyaOrig="340">
          <v:shape id="_x0000_i1038" type="#_x0000_t75" style="width:37.55pt;height:16.3pt" o:ole="">
            <v:imagedata r:id="rId32" o:title=""/>
          </v:shape>
          <o:OLEObject Type="Embed" ProgID="Equation.DSMT4" ShapeID="_x0000_i1038" DrawAspect="Content" ObjectID="_1585178038" r:id="rId33"/>
        </w:object>
      </w:r>
      <w:r w:rsidR="007879D7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39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39" DrawAspect="Content" ObjectID="_1585178039" r:id="rId34"/>
        </w:object>
      </w:r>
      <w:r w:rsidR="007879D7" w:rsidRPr="007879D7">
        <w:rPr>
          <w:rFonts w:eastAsiaTheme="minorEastAsia" w:hAnsiTheme="minorEastAsia"/>
          <w:szCs w:val="21"/>
        </w:rPr>
        <w:t>．</w:t>
      </w:r>
      <w:r w:rsidR="002F7DD0" w:rsidRPr="007879D7">
        <w:rPr>
          <w:rFonts w:eastAsiaTheme="minorEastAsia"/>
          <w:position w:val="-8"/>
          <w:szCs w:val="21"/>
        </w:rPr>
        <w:object w:dxaOrig="740" w:dyaOrig="360">
          <v:shape id="_x0000_i1040" type="#_x0000_t75" style="width:37.55pt;height:18.8pt" o:ole="">
            <v:imagedata r:id="rId35" o:title=""/>
          </v:shape>
          <o:OLEObject Type="Embed" ProgID="Equation.DSMT4" ShapeID="_x0000_i1040" DrawAspect="Content" ObjectID="_1585178040" r:id="rId36"/>
        </w:object>
      </w:r>
    </w:p>
    <w:p w:rsidR="007879D7" w:rsidRPr="007879D7" w:rsidRDefault="007879D7" w:rsidP="006E02FE">
      <w:pPr>
        <w:ind w:left="315" w:hangingChars="150" w:hanging="315"/>
        <w:rPr>
          <w:rFonts w:eastAsiaTheme="minorEastAsia"/>
          <w:kern w:val="0"/>
          <w:szCs w:val="21"/>
        </w:rPr>
      </w:pPr>
      <w:r w:rsidRPr="007879D7">
        <w:rPr>
          <w:rFonts w:eastAsiaTheme="minorEastAsia"/>
          <w:szCs w:val="21"/>
        </w:rPr>
        <w:t>4</w: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 w:hAnsiTheme="minorEastAsia"/>
          <w:kern w:val="0"/>
          <w:szCs w:val="21"/>
        </w:rPr>
        <w:t>定义运算符号</w:t>
      </w:r>
      <w:r w:rsidRPr="007879D7">
        <w:rPr>
          <w:rFonts w:eastAsiaTheme="minorEastAsia"/>
          <w:position w:val="-4"/>
          <w:szCs w:val="21"/>
        </w:rPr>
        <w:object w:dxaOrig="220" w:dyaOrig="260">
          <v:shape id="_x0000_i1041" type="#_x0000_t75" style="width:11.25pt;height:13.75pt" o:ole="">
            <v:imagedata r:id="rId37" o:title=""/>
          </v:shape>
          <o:OLEObject Type="Embed" ProgID="Equation.DSMT4" ShapeID="_x0000_i1041" DrawAspect="Content" ObjectID="_1585178041" r:id="rId38"/>
        </w:object>
      </w:r>
      <w:r w:rsidRPr="007879D7">
        <w:rPr>
          <w:rFonts w:eastAsiaTheme="minorEastAsia" w:hAnsiTheme="minorEastAsia"/>
          <w:kern w:val="0"/>
          <w:szCs w:val="21"/>
        </w:rPr>
        <w:t>的含义是</w:t>
      </w:r>
      <w:r w:rsidRPr="007879D7">
        <w:rPr>
          <w:rFonts w:eastAsiaTheme="minorEastAsia"/>
          <w:position w:val="-30"/>
          <w:szCs w:val="21"/>
        </w:rPr>
        <w:object w:dxaOrig="1800" w:dyaOrig="720">
          <v:shape id="_x0000_i1042" type="#_x0000_t75" style="width:92.05pt;height:36.3pt" o:ole="">
            <v:imagedata r:id="rId39" o:title=""/>
          </v:shape>
          <o:OLEObject Type="Embed" ProgID="Equation.DSMT4" ShapeID="_x0000_i1042" DrawAspect="Content" ObjectID="_1585178042" r:id="rId40"/>
        </w:object>
      </w:r>
      <w:r w:rsidRPr="007879D7">
        <w:rPr>
          <w:rFonts w:eastAsiaTheme="minorEastAsia" w:hAnsiTheme="minorEastAsia"/>
          <w:kern w:val="0"/>
          <w:szCs w:val="21"/>
        </w:rPr>
        <w:t>，则方程</w:t>
      </w:r>
      <w:r w:rsidR="002F7DD0" w:rsidRPr="007879D7">
        <w:rPr>
          <w:rFonts w:eastAsiaTheme="minorEastAsia"/>
          <w:position w:val="-10"/>
          <w:szCs w:val="21"/>
        </w:rPr>
        <w:object w:dxaOrig="2299" w:dyaOrig="360">
          <v:shape id="_x0000_i1043" type="#_x0000_t75" style="width:116.45pt;height:18.8pt" o:ole="">
            <v:imagedata r:id="rId41" o:title=""/>
          </v:shape>
          <o:OLEObject Type="Embed" ProgID="Equation.DSMT4" ShapeID="_x0000_i1043" DrawAspect="Content" ObjectID="_1585178043" r:id="rId42"/>
        </w:object>
      </w:r>
      <w:r w:rsidRPr="007879D7">
        <w:rPr>
          <w:rFonts w:eastAsiaTheme="minorEastAsia" w:hAnsiTheme="minorEastAsia"/>
          <w:kern w:val="0"/>
          <w:szCs w:val="21"/>
        </w:rPr>
        <w:t>的</w:t>
      </w:r>
      <w:proofErr w:type="gramStart"/>
      <w:r w:rsidRPr="007879D7">
        <w:rPr>
          <w:rFonts w:eastAsiaTheme="minorEastAsia" w:hAnsiTheme="minorEastAsia"/>
          <w:kern w:val="0"/>
          <w:szCs w:val="21"/>
        </w:rPr>
        <w:t>所有根</w:t>
      </w:r>
      <w:proofErr w:type="gramEnd"/>
      <w:r w:rsidRPr="007879D7">
        <w:rPr>
          <w:rFonts w:eastAsiaTheme="minorEastAsia" w:hAnsiTheme="minorEastAsia"/>
          <w:kern w:val="0"/>
          <w:szCs w:val="21"/>
        </w:rPr>
        <w:t>的和为（</w:t>
      </w:r>
      <w:r w:rsidRPr="007879D7">
        <w:rPr>
          <w:rFonts w:eastAsiaTheme="minorEastAsia"/>
          <w:kern w:val="0"/>
          <w:szCs w:val="21"/>
        </w:rPr>
        <w:t xml:space="preserve">  </w:t>
      </w:r>
      <w:r w:rsidRPr="007879D7">
        <w:rPr>
          <w:rFonts w:eastAsiaTheme="minorEastAsia" w:hAnsiTheme="minorEastAsia"/>
          <w:kern w:val="0"/>
          <w:szCs w:val="21"/>
        </w:rPr>
        <w:t>）</w:t>
      </w:r>
    </w:p>
    <w:p w:rsidR="007879D7" w:rsidRPr="007879D7" w:rsidRDefault="007879D7" w:rsidP="006E02FE">
      <w:pPr>
        <w:tabs>
          <w:tab w:val="left" w:pos="1843"/>
          <w:tab w:val="left" w:pos="3402"/>
          <w:tab w:val="left" w:pos="5103"/>
        </w:tabs>
        <w:spacing w:line="360" w:lineRule="auto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44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44" DrawAspect="Content" ObjectID="_1585178044" r:id="rId43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4</w: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45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45" DrawAspect="Content" ObjectID="_1585178045" r:id="rId44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3</w: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46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46" DrawAspect="Content" ObjectID="_1585178046" r:id="rId45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 xml:space="preserve">2 </w: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47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47" DrawAspect="Content" ObjectID="_1585178047" r:id="rId46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1</w:t>
      </w:r>
    </w:p>
    <w:p w:rsidR="007879D7" w:rsidRPr="007879D7" w:rsidRDefault="007879D7" w:rsidP="006E02FE">
      <w:pPr>
        <w:ind w:left="315" w:hangingChars="150" w:hanging="315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lastRenderedPageBreak/>
        <w:t>5</w:t>
      </w:r>
      <w:r w:rsidR="00E8130F">
        <w:rPr>
          <w:rFonts w:eastAsiaTheme="minorEastAsia" w:hint="eastAsia"/>
          <w:szCs w:val="21"/>
        </w:rPr>
        <w:t>．</w:t>
      </w:r>
      <w:r w:rsidRPr="007879D7">
        <w:rPr>
          <w:rFonts w:eastAsiaTheme="minorEastAsia" w:hAnsiTheme="minorEastAsia"/>
          <w:szCs w:val="21"/>
        </w:rPr>
        <w:t>当</w:t>
      </w:r>
      <w:r w:rsidRPr="007879D7">
        <w:rPr>
          <w:rFonts w:eastAsiaTheme="minorEastAsia"/>
          <w:position w:val="-6"/>
          <w:szCs w:val="21"/>
        </w:rPr>
        <w:object w:dxaOrig="200" w:dyaOrig="220">
          <v:shape id="_x0000_i1048" type="#_x0000_t75" style="width:11.25pt;height:11.25pt" o:ole="">
            <v:imagedata r:id="rId47" o:title=""/>
          </v:shape>
          <o:OLEObject Type="Embed" ProgID="Equation.DSMT4" ShapeID="_x0000_i1048" DrawAspect="Content" ObjectID="_1585178048" r:id="rId48"/>
        </w:object>
      </w:r>
      <w:r w:rsidRPr="007879D7">
        <w:rPr>
          <w:rFonts w:eastAsiaTheme="minorEastAsia" w:hAnsiTheme="minorEastAsia"/>
          <w:szCs w:val="21"/>
        </w:rPr>
        <w:t>取</w:t>
      </w:r>
      <w:r w:rsidR="0007205E" w:rsidRPr="007879D7">
        <w:rPr>
          <w:rFonts w:eastAsiaTheme="minorEastAsia"/>
          <w:position w:val="-24"/>
          <w:szCs w:val="21"/>
        </w:rPr>
        <w:object w:dxaOrig="4720" w:dyaOrig="620">
          <v:shape id="_x0000_i1049" type="#_x0000_t75" style="width:229.75pt;height:31.3pt" o:ole="">
            <v:imagedata r:id="rId49" o:title=""/>
          </v:shape>
          <o:OLEObject Type="Embed" ProgID="Equation.DSMT4" ShapeID="_x0000_i1049" DrawAspect="Content" ObjectID="_1585178049" r:id="rId50"/>
        </w:object>
      </w:r>
      <w:r w:rsidRPr="007879D7">
        <w:rPr>
          <w:rFonts w:eastAsiaTheme="minorEastAsia" w:hAnsiTheme="minorEastAsia"/>
          <w:szCs w:val="21"/>
        </w:rPr>
        <w:t>时，</w:t>
      </w:r>
      <w:r w:rsidR="002F7DD0">
        <w:rPr>
          <w:rFonts w:eastAsiaTheme="minorEastAsia" w:hAnsiTheme="minorEastAsia" w:hint="eastAsia"/>
          <w:szCs w:val="21"/>
        </w:rPr>
        <w:t>计算</w:t>
      </w:r>
      <w:r w:rsidRPr="007879D7">
        <w:rPr>
          <w:rFonts w:eastAsiaTheme="minorEastAsia" w:hAnsiTheme="minorEastAsia"/>
          <w:szCs w:val="21"/>
        </w:rPr>
        <w:t>代数式</w:t>
      </w:r>
      <w:r w:rsidRPr="007879D7">
        <w:rPr>
          <w:rFonts w:eastAsiaTheme="minorEastAsia"/>
          <w:position w:val="-24"/>
          <w:szCs w:val="21"/>
        </w:rPr>
        <w:object w:dxaOrig="620" w:dyaOrig="660">
          <v:shape id="_x0000_i1050" type="#_x0000_t75" style="width:32.55pt;height:32.55pt" o:ole="">
            <v:imagedata r:id="rId51" o:title=""/>
          </v:shape>
          <o:OLEObject Type="Embed" ProgID="Equation.DSMT4" ShapeID="_x0000_i1050" DrawAspect="Content" ObjectID="_1585178050" r:id="rId52"/>
        </w:object>
      </w:r>
      <w:r w:rsidRPr="007879D7">
        <w:rPr>
          <w:rFonts w:eastAsiaTheme="minorEastAsia" w:hAnsiTheme="minorEastAsia"/>
          <w:szCs w:val="21"/>
        </w:rPr>
        <w:t>的值，再把所有结果加起来，则这个总和为</w:t>
      </w:r>
      <w:r w:rsidR="003C1D9A">
        <w:rPr>
          <w:rFonts w:eastAsiaTheme="minorEastAsia" w:hint="eastAsia"/>
          <w:szCs w:val="21"/>
        </w:rPr>
        <w:t>（</w:t>
      </w:r>
      <w:r w:rsidR="003C1D9A">
        <w:rPr>
          <w:rFonts w:eastAsiaTheme="minorEastAsia" w:hint="eastAsia"/>
          <w:szCs w:val="21"/>
        </w:rPr>
        <w:t xml:space="preserve">  </w:t>
      </w:r>
      <w:r w:rsidR="003C1D9A">
        <w:rPr>
          <w:rFonts w:eastAsiaTheme="minorEastAsia" w:hint="eastAsia"/>
          <w:szCs w:val="21"/>
        </w:rPr>
        <w:t>）</w:t>
      </w:r>
    </w:p>
    <w:p w:rsidR="007879D7" w:rsidRPr="007879D7" w:rsidRDefault="007879D7" w:rsidP="006E02FE">
      <w:pPr>
        <w:tabs>
          <w:tab w:val="left" w:pos="1843"/>
          <w:tab w:val="left" w:pos="3402"/>
          <w:tab w:val="left" w:pos="5103"/>
        </w:tabs>
        <w:spacing w:line="360" w:lineRule="auto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51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51" DrawAspect="Content" ObjectID="_1585178051" r:id="rId53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2017</w: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52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52" DrawAspect="Content" ObjectID="_1585178052" r:id="rId54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2018</w: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53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53" DrawAspect="Content" ObjectID="_1585178053" r:id="rId55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24"/>
          <w:szCs w:val="21"/>
        </w:rPr>
        <w:object w:dxaOrig="740" w:dyaOrig="620">
          <v:shape id="_x0000_i1054" type="#_x0000_t75" style="width:37.55pt;height:31.3pt" o:ole="">
            <v:imagedata r:id="rId56" o:title=""/>
          </v:shape>
          <o:OLEObject Type="Embed" ProgID="Equation.DSMT4" ShapeID="_x0000_i1054" DrawAspect="Content" ObjectID="_1585178054" r:id="rId57"/>
        </w:objec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55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55" DrawAspect="Content" ObjectID="_1585178055" r:id="rId58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24"/>
          <w:szCs w:val="21"/>
        </w:rPr>
        <w:object w:dxaOrig="740" w:dyaOrig="620">
          <v:shape id="_x0000_i1056" type="#_x0000_t75" style="width:37.55pt;height:31.3pt" o:ole="">
            <v:imagedata r:id="rId59" o:title=""/>
          </v:shape>
          <o:OLEObject Type="Embed" ProgID="Equation.DSMT4" ShapeID="_x0000_i1056" DrawAspect="Content" ObjectID="_1585178056" r:id="rId60"/>
        </w:object>
      </w:r>
    </w:p>
    <w:p w:rsidR="007879D7" w:rsidRPr="007879D7" w:rsidRDefault="00B625D0" w:rsidP="006E02FE">
      <w:pPr>
        <w:ind w:left="315" w:hangingChars="150" w:hanging="315"/>
        <w:rPr>
          <w:rFonts w:eastAsiaTheme="minorEastAsia"/>
          <w:color w:val="FF0000"/>
          <w:szCs w:val="21"/>
        </w:rPr>
      </w:pPr>
      <w:r>
        <w:rPr>
          <w:rFonts w:eastAsiaTheme="minorEastAsia"/>
          <w:noProof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72585</wp:posOffset>
            </wp:positionH>
            <wp:positionV relativeFrom="paragraph">
              <wp:posOffset>556895</wp:posOffset>
            </wp:positionV>
            <wp:extent cx="1285875" cy="1028700"/>
            <wp:effectExtent l="19050" t="0" r="9525" b="0"/>
            <wp:wrapTight wrapText="bothSides">
              <wp:wrapPolygon edited="0">
                <wp:start x="-320" y="0"/>
                <wp:lineTo x="-320" y="21200"/>
                <wp:lineTo x="21760" y="21200"/>
                <wp:lineTo x="21760" y="0"/>
                <wp:lineTo x="-320" y="0"/>
              </wp:wrapPolygon>
            </wp:wrapTight>
            <wp:docPr id="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879D7" w:rsidRPr="007879D7">
        <w:rPr>
          <w:rFonts w:eastAsiaTheme="minorEastAsia"/>
          <w:szCs w:val="21"/>
        </w:rPr>
        <w:t>6</w:t>
      </w:r>
      <w:r w:rsidR="006E02FE">
        <w:rPr>
          <w:rFonts w:eastAsiaTheme="minorEastAsia" w:hint="eastAsia"/>
          <w:szCs w:val="21"/>
        </w:rPr>
        <w:t>．</w:t>
      </w:r>
      <w:r w:rsidR="007879D7" w:rsidRPr="007879D7">
        <w:rPr>
          <w:rFonts w:eastAsiaTheme="minorEastAsia" w:hAnsiTheme="minorEastAsia"/>
          <w:szCs w:val="21"/>
        </w:rPr>
        <w:t>如图所示，已知</w:t>
      </w:r>
      <w:r w:rsidR="008232CE">
        <w:rPr>
          <w:rFonts w:eastAsiaTheme="minorEastAsia" w:hAnsiTheme="minorEastAsia" w:hint="eastAsia"/>
          <w:szCs w:val="21"/>
        </w:rPr>
        <w:t>△</w:t>
      </w:r>
      <w:r w:rsidR="0091027A" w:rsidRPr="007879D7">
        <w:rPr>
          <w:rFonts w:eastAsiaTheme="minorEastAsia"/>
          <w:position w:val="-6"/>
          <w:szCs w:val="21"/>
        </w:rPr>
        <w:object w:dxaOrig="560" w:dyaOrig="279">
          <v:shape id="_x0000_i1128" type="#_x0000_t75" style="width:27.55pt;height:13.75pt" o:ole="">
            <v:imagedata r:id="rId62" o:title=""/>
          </v:shape>
          <o:OLEObject Type="Embed" ProgID="Equation.DSMT4" ShapeID="_x0000_i1128" DrawAspect="Content" ObjectID="_1585178057" r:id="rId63"/>
        </w:object>
      </w:r>
      <w:r w:rsidR="007879D7" w:rsidRPr="007879D7">
        <w:rPr>
          <w:rFonts w:eastAsiaTheme="minorEastAsia" w:hAnsiTheme="minorEastAsia"/>
          <w:szCs w:val="21"/>
        </w:rPr>
        <w:t>中，</w:t>
      </w:r>
      <w:r w:rsidR="007879D7" w:rsidRPr="007879D7">
        <w:rPr>
          <w:rFonts w:eastAsiaTheme="minorEastAsia"/>
          <w:i/>
          <w:szCs w:val="21"/>
        </w:rPr>
        <w:t>AE</w:t>
      </w:r>
      <w:r w:rsidR="007879D7" w:rsidRPr="007879D7">
        <w:rPr>
          <w:rFonts w:eastAsiaTheme="minorEastAsia" w:hAnsiTheme="minorEastAsia"/>
          <w:szCs w:val="21"/>
        </w:rPr>
        <w:t>：</w:t>
      </w:r>
      <w:r w:rsidR="007879D7" w:rsidRPr="007879D7">
        <w:rPr>
          <w:rFonts w:eastAsiaTheme="minorEastAsia"/>
          <w:i/>
          <w:szCs w:val="21"/>
        </w:rPr>
        <w:t>EB</w:t>
      </w:r>
      <w:r w:rsidR="007879D7" w:rsidRPr="007879D7">
        <w:rPr>
          <w:rFonts w:eastAsiaTheme="minorEastAsia"/>
          <w:szCs w:val="21"/>
        </w:rPr>
        <w:t>=1</w:t>
      </w:r>
      <w:r w:rsidR="006E02FE">
        <w:rPr>
          <w:rFonts w:eastAsiaTheme="minorEastAsia" w:hAnsiTheme="minorEastAsia" w:hint="eastAsia"/>
          <w:szCs w:val="21"/>
        </w:rPr>
        <w:t>:</w:t>
      </w:r>
      <w:r w:rsidR="007879D7" w:rsidRPr="007879D7">
        <w:rPr>
          <w:rFonts w:eastAsiaTheme="minorEastAsia"/>
          <w:szCs w:val="21"/>
        </w:rPr>
        <w:t>3</w:t>
      </w:r>
      <w:r w:rsidR="007879D7" w:rsidRPr="007879D7">
        <w:rPr>
          <w:rFonts w:eastAsiaTheme="minorEastAsia" w:hAnsiTheme="minorEastAsia"/>
          <w:szCs w:val="21"/>
        </w:rPr>
        <w:t>，</w:t>
      </w:r>
      <w:r w:rsidR="007879D7" w:rsidRPr="007879D7">
        <w:rPr>
          <w:rFonts w:eastAsiaTheme="minorEastAsia"/>
          <w:i/>
          <w:szCs w:val="21"/>
        </w:rPr>
        <w:t>BD</w:t>
      </w:r>
      <w:r w:rsidR="007879D7" w:rsidRPr="007879D7">
        <w:rPr>
          <w:rFonts w:eastAsiaTheme="minorEastAsia" w:hAnsiTheme="minorEastAsia"/>
          <w:szCs w:val="21"/>
        </w:rPr>
        <w:t>：</w:t>
      </w:r>
      <w:r w:rsidR="007879D7" w:rsidRPr="007879D7">
        <w:rPr>
          <w:rFonts w:eastAsiaTheme="minorEastAsia"/>
          <w:i/>
          <w:szCs w:val="21"/>
        </w:rPr>
        <w:t>DC</w:t>
      </w:r>
      <w:r w:rsidR="007879D7" w:rsidRPr="007879D7">
        <w:rPr>
          <w:rFonts w:eastAsiaTheme="minorEastAsia"/>
          <w:szCs w:val="21"/>
        </w:rPr>
        <w:t>=3</w:t>
      </w:r>
      <w:r w:rsidR="006E02FE">
        <w:rPr>
          <w:rFonts w:eastAsiaTheme="minorEastAsia" w:hAnsiTheme="minorEastAsia" w:hint="eastAsia"/>
          <w:szCs w:val="21"/>
        </w:rPr>
        <w:t>:</w:t>
      </w:r>
      <w:r w:rsidR="007879D7" w:rsidRPr="007879D7">
        <w:rPr>
          <w:rFonts w:eastAsiaTheme="minorEastAsia"/>
          <w:szCs w:val="21"/>
        </w:rPr>
        <w:t>2</w:t>
      </w:r>
      <w:r w:rsidR="007879D7" w:rsidRPr="007879D7">
        <w:rPr>
          <w:rFonts w:eastAsiaTheme="minorEastAsia" w:hAnsiTheme="minorEastAsia"/>
          <w:szCs w:val="21"/>
        </w:rPr>
        <w:t>，</w:t>
      </w:r>
      <w:r w:rsidR="007879D7" w:rsidRPr="007879D7">
        <w:rPr>
          <w:rFonts w:eastAsiaTheme="minorEastAsia"/>
          <w:i/>
          <w:szCs w:val="21"/>
        </w:rPr>
        <w:t>AD</w:t>
      </w:r>
      <w:r w:rsidR="007879D7" w:rsidRPr="007879D7">
        <w:rPr>
          <w:rFonts w:eastAsiaTheme="minorEastAsia" w:hAnsiTheme="minorEastAsia"/>
          <w:szCs w:val="21"/>
        </w:rPr>
        <w:t>与</w:t>
      </w:r>
      <w:r w:rsidR="007879D7" w:rsidRPr="007879D7">
        <w:rPr>
          <w:rFonts w:eastAsiaTheme="minorEastAsia"/>
          <w:i/>
          <w:szCs w:val="21"/>
        </w:rPr>
        <w:t>CE</w:t>
      </w:r>
      <w:r w:rsidR="007879D7" w:rsidRPr="007879D7">
        <w:rPr>
          <w:rFonts w:eastAsiaTheme="minorEastAsia" w:hAnsiTheme="minorEastAsia"/>
          <w:szCs w:val="21"/>
        </w:rPr>
        <w:t>相交于</w:t>
      </w:r>
      <w:r w:rsidR="007879D7" w:rsidRPr="007879D7">
        <w:rPr>
          <w:rFonts w:eastAsiaTheme="minorEastAsia"/>
          <w:i/>
          <w:szCs w:val="21"/>
        </w:rPr>
        <w:t>F</w:t>
      </w:r>
      <w:r w:rsidR="007879D7" w:rsidRPr="007879D7">
        <w:rPr>
          <w:rFonts w:eastAsiaTheme="minorEastAsia" w:hAnsiTheme="minorEastAsia"/>
          <w:szCs w:val="21"/>
        </w:rPr>
        <w:t>，则</w:t>
      </w:r>
      <w:r w:rsidR="0007205E" w:rsidRPr="007879D7">
        <w:rPr>
          <w:rFonts w:eastAsiaTheme="minorEastAsia"/>
          <w:position w:val="-24"/>
          <w:szCs w:val="21"/>
        </w:rPr>
        <w:object w:dxaOrig="1060" w:dyaOrig="620">
          <v:shape id="Picture 217" o:spid="_x0000_i1058" type="#_x0000_t75" style="width:50.7pt;height:28.8pt;mso-wrap-style:square;mso-position-horizontal-relative:page;mso-position-vertical-relative:page" o:ole="">
            <v:imagedata r:id="rId64" o:title=""/>
          </v:shape>
          <o:OLEObject Type="Embed" ProgID="Equation.DSMT4" ShapeID="Picture 217" DrawAspect="Content" ObjectID="_1585178058" r:id="rId65"/>
        </w:object>
      </w:r>
      <w:r w:rsidR="007879D7" w:rsidRPr="007879D7">
        <w:rPr>
          <w:rFonts w:eastAsiaTheme="minorEastAsia" w:hAnsiTheme="minorEastAsia"/>
          <w:szCs w:val="21"/>
        </w:rPr>
        <w:t>的值为（</w:t>
      </w:r>
      <w:r w:rsidR="007879D7" w:rsidRPr="007879D7">
        <w:rPr>
          <w:rFonts w:eastAsiaTheme="minorEastAsia"/>
          <w:szCs w:val="21"/>
        </w:rPr>
        <w:t xml:space="preserve">  </w:t>
      </w:r>
      <w:r w:rsidR="007879D7" w:rsidRPr="007879D7">
        <w:rPr>
          <w:rFonts w:eastAsiaTheme="minorEastAsia" w:hAnsiTheme="minorEastAsia"/>
          <w:szCs w:val="21"/>
        </w:rPr>
        <w:t>）</w:t>
      </w:r>
    </w:p>
    <w:p w:rsidR="007879D7" w:rsidRPr="007879D7" w:rsidRDefault="007879D7" w:rsidP="006E02FE">
      <w:pPr>
        <w:tabs>
          <w:tab w:val="left" w:pos="1843"/>
          <w:tab w:val="left" w:pos="3402"/>
          <w:tab w:val="left" w:pos="5103"/>
        </w:tabs>
        <w:spacing w:line="360" w:lineRule="auto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59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59" DrawAspect="Content" ObjectID="_1585178059" r:id="rId66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2</w: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60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60" DrawAspect="Content" ObjectID="_1585178060" r:id="rId67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4"/>
          <w:szCs w:val="21"/>
        </w:rPr>
        <w:object w:dxaOrig="139" w:dyaOrig="260">
          <v:shape id="_x0000_i1061" type="#_x0000_t75" style="width:6.25pt;height:13.75pt" o:ole="">
            <v:imagedata r:id="rId68" o:title=""/>
          </v:shape>
          <o:OLEObject Type="Embed" ProgID="Equation.DSMT4" ShapeID="_x0000_i1061" DrawAspect="Content" ObjectID="_1585178061" r:id="rId69"/>
        </w:objec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62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62" DrawAspect="Content" ObjectID="_1585178062" r:id="rId70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24"/>
          <w:szCs w:val="21"/>
        </w:rPr>
        <w:object w:dxaOrig="220" w:dyaOrig="620">
          <v:shape id="_x0000_i1063" type="#_x0000_t75" style="width:11.25pt;height:31.3pt" o:ole="">
            <v:imagedata r:id="rId71" o:title=""/>
          </v:shape>
          <o:OLEObject Type="Embed" ProgID="Equation.DSMT4" ShapeID="_x0000_i1063" DrawAspect="Content" ObjectID="_1585178063" r:id="rId72"/>
        </w:object>
      </w:r>
      <w:r w:rsidR="006E02FE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64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64" DrawAspect="Content" ObjectID="_1585178064" r:id="rId73"/>
        </w:object>
      </w:r>
      <w:r w:rsidR="006E02FE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24"/>
          <w:szCs w:val="21"/>
        </w:rPr>
        <w:object w:dxaOrig="360" w:dyaOrig="620">
          <v:shape id="_x0000_i1065" type="#_x0000_t75" style="width:18.8pt;height:31.3pt" o:ole="">
            <v:imagedata r:id="rId74" o:title=""/>
          </v:shape>
          <o:OLEObject Type="Embed" ProgID="Equation.DSMT4" ShapeID="_x0000_i1065" DrawAspect="Content" ObjectID="_1585178065" r:id="rId75"/>
        </w:object>
      </w:r>
    </w:p>
    <w:p w:rsidR="00E8130F" w:rsidRDefault="006729BA" w:rsidP="00F75F80">
      <w:pPr>
        <w:ind w:left="315" w:hangingChars="150" w:hanging="315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7</w:t>
      </w:r>
      <w:r w:rsidR="00E8130F">
        <w:rPr>
          <w:rFonts w:eastAsiaTheme="minorEastAsia" w:hint="eastAsia"/>
          <w:szCs w:val="21"/>
        </w:rPr>
        <w:t>．</w:t>
      </w:r>
      <w:r w:rsidR="00E8130F" w:rsidRPr="007879D7">
        <w:rPr>
          <w:rFonts w:eastAsiaTheme="minorEastAsia" w:hAnsiTheme="minorEastAsia"/>
          <w:szCs w:val="21"/>
        </w:rPr>
        <w:t>将自然数按如</w:t>
      </w:r>
      <w:r>
        <w:rPr>
          <w:rFonts w:eastAsiaTheme="minorEastAsia" w:hAnsiTheme="minorEastAsia" w:hint="eastAsia"/>
          <w:szCs w:val="21"/>
        </w:rPr>
        <w:t>下</w:t>
      </w:r>
      <w:r w:rsidR="00E8130F" w:rsidRPr="007879D7">
        <w:rPr>
          <w:rFonts w:eastAsiaTheme="minorEastAsia" w:hAnsiTheme="minorEastAsia"/>
          <w:szCs w:val="21"/>
        </w:rPr>
        <w:t>顺序排列</w:t>
      </w:r>
      <w:r w:rsidR="00E8130F">
        <w:rPr>
          <w:rFonts w:eastAsiaTheme="minorEastAsia" w:hint="eastAsia"/>
          <w:szCs w:val="21"/>
        </w:rPr>
        <w:t>：</w:t>
      </w:r>
    </w:p>
    <w:p w:rsidR="006729BA" w:rsidRPr="007879D7" w:rsidRDefault="006729BA" w:rsidP="00F75F80">
      <w:pPr>
        <w:tabs>
          <w:tab w:val="left" w:pos="1843"/>
          <w:tab w:val="left" w:pos="3402"/>
          <w:tab w:val="left" w:pos="5103"/>
        </w:tabs>
        <w:spacing w:line="300" w:lineRule="exact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t>1</w:t>
      </w:r>
    </w:p>
    <w:p w:rsidR="006729BA" w:rsidRPr="007879D7" w:rsidRDefault="006729BA" w:rsidP="00F75F80">
      <w:pPr>
        <w:tabs>
          <w:tab w:val="left" w:pos="1843"/>
          <w:tab w:val="left" w:pos="3402"/>
          <w:tab w:val="left" w:pos="5103"/>
        </w:tabs>
        <w:spacing w:line="300" w:lineRule="exact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t>2</w:t>
      </w:r>
      <w:proofErr w:type="gramStart"/>
      <w:r w:rsidRPr="007879D7">
        <w:rPr>
          <w:rFonts w:eastAsiaTheme="minorEastAsia"/>
          <w:szCs w:val="21"/>
        </w:rPr>
        <w:t>,  3</w:t>
      </w:r>
      <w:proofErr w:type="gramEnd"/>
    </w:p>
    <w:p w:rsidR="006729BA" w:rsidRPr="007879D7" w:rsidRDefault="006729BA" w:rsidP="00F75F80">
      <w:pPr>
        <w:tabs>
          <w:tab w:val="left" w:pos="1843"/>
          <w:tab w:val="left" w:pos="3402"/>
          <w:tab w:val="left" w:pos="5103"/>
        </w:tabs>
        <w:spacing w:line="300" w:lineRule="exact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t>4</w:t>
      </w:r>
      <w:proofErr w:type="gramStart"/>
      <w:r w:rsidRPr="007879D7">
        <w:rPr>
          <w:rFonts w:eastAsiaTheme="minorEastAsia"/>
          <w:szCs w:val="21"/>
        </w:rPr>
        <w:t>,  5</w:t>
      </w:r>
      <w:proofErr w:type="gramEnd"/>
      <w:r w:rsidRPr="007879D7">
        <w:rPr>
          <w:rFonts w:eastAsiaTheme="minorEastAsia"/>
          <w:szCs w:val="21"/>
        </w:rPr>
        <w:t>,  6</w:t>
      </w:r>
    </w:p>
    <w:p w:rsidR="006729BA" w:rsidRPr="007879D7" w:rsidRDefault="006729BA" w:rsidP="00F75F80">
      <w:pPr>
        <w:tabs>
          <w:tab w:val="left" w:pos="1843"/>
          <w:tab w:val="left" w:pos="3402"/>
          <w:tab w:val="left" w:pos="5103"/>
        </w:tabs>
        <w:spacing w:line="300" w:lineRule="exact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t>7</w:t>
      </w:r>
      <w:proofErr w:type="gramStart"/>
      <w:r w:rsidRPr="007879D7">
        <w:rPr>
          <w:rFonts w:eastAsiaTheme="minorEastAsia"/>
          <w:szCs w:val="21"/>
        </w:rPr>
        <w:t>,  8</w:t>
      </w:r>
      <w:proofErr w:type="gramEnd"/>
      <w:r w:rsidRPr="007879D7">
        <w:rPr>
          <w:rFonts w:eastAsiaTheme="minorEastAsia"/>
          <w:szCs w:val="21"/>
        </w:rPr>
        <w:t>,  9,  10</w:t>
      </w:r>
    </w:p>
    <w:p w:rsidR="006729BA" w:rsidRPr="007879D7" w:rsidRDefault="006729BA" w:rsidP="00F75F80">
      <w:pPr>
        <w:tabs>
          <w:tab w:val="left" w:pos="1843"/>
          <w:tab w:val="left" w:pos="3402"/>
          <w:tab w:val="left" w:pos="5103"/>
        </w:tabs>
        <w:spacing w:line="300" w:lineRule="exact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t>...  ...</w:t>
      </w:r>
    </w:p>
    <w:p w:rsidR="00E8130F" w:rsidRPr="007879D7" w:rsidRDefault="00E8130F" w:rsidP="006729BA">
      <w:pPr>
        <w:tabs>
          <w:tab w:val="left" w:pos="1843"/>
          <w:tab w:val="left" w:pos="3402"/>
          <w:tab w:val="left" w:pos="5103"/>
        </w:tabs>
        <w:ind w:firstLineChars="150" w:firstLine="315"/>
        <w:jc w:val="left"/>
        <w:rPr>
          <w:rFonts w:eastAsiaTheme="minorEastAsia"/>
          <w:szCs w:val="21"/>
        </w:rPr>
      </w:pPr>
      <w:r w:rsidRPr="006E02FE">
        <w:rPr>
          <w:rFonts w:eastAsiaTheme="minorEastAsia"/>
          <w:szCs w:val="21"/>
        </w:rPr>
        <w:t>问：</w:t>
      </w:r>
      <w:r w:rsidRPr="007879D7">
        <w:rPr>
          <w:rFonts w:eastAsiaTheme="minorEastAsia"/>
          <w:szCs w:val="21"/>
        </w:rPr>
        <w:t>2018</w:t>
      </w:r>
      <w:r w:rsidRPr="006E02FE">
        <w:rPr>
          <w:rFonts w:eastAsiaTheme="minorEastAsia"/>
          <w:szCs w:val="21"/>
        </w:rPr>
        <w:t>位于第几行，第几个数？</w:t>
      </w:r>
      <w:r w:rsidR="003C1D9A">
        <w:rPr>
          <w:rFonts w:eastAsiaTheme="minorEastAsia" w:hint="eastAsia"/>
          <w:szCs w:val="21"/>
        </w:rPr>
        <w:t>（</w:t>
      </w:r>
      <w:r w:rsidR="003C1D9A">
        <w:rPr>
          <w:rFonts w:eastAsiaTheme="minorEastAsia" w:hint="eastAsia"/>
          <w:szCs w:val="21"/>
        </w:rPr>
        <w:t xml:space="preserve">  </w:t>
      </w:r>
      <w:r w:rsidR="003C1D9A">
        <w:rPr>
          <w:rFonts w:eastAsiaTheme="minorEastAsia" w:hint="eastAsia"/>
          <w:szCs w:val="21"/>
        </w:rPr>
        <w:t>）</w:t>
      </w:r>
    </w:p>
    <w:p w:rsidR="00E8130F" w:rsidRPr="007879D7" w:rsidRDefault="00E8130F" w:rsidP="006729BA">
      <w:pPr>
        <w:tabs>
          <w:tab w:val="left" w:pos="1843"/>
          <w:tab w:val="left" w:pos="3402"/>
          <w:tab w:val="left" w:pos="5103"/>
        </w:tabs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object w:dxaOrig="240" w:dyaOrig="260">
          <v:shape id="_x0000_i1066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66" DrawAspect="Content" ObjectID="_1585178066" r:id="rId76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63</w:t>
      </w:r>
      <w:r w:rsidRPr="006E02FE">
        <w:rPr>
          <w:rFonts w:eastAsiaTheme="minorEastAsia"/>
          <w:szCs w:val="21"/>
        </w:rPr>
        <w:t>，</w:t>
      </w:r>
      <w:r w:rsidR="002F7DD0"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szCs w:val="21"/>
        </w:rPr>
        <w:object w:dxaOrig="240" w:dyaOrig="260">
          <v:shape id="_x0000_i1067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67" DrawAspect="Content" ObjectID="_1585178067" r:id="rId77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63</w:t>
      </w:r>
      <w:r w:rsidRPr="007879D7">
        <w:rPr>
          <w:rFonts w:eastAsiaTheme="minorEastAsia" w:hAnsiTheme="minorEastAsia"/>
          <w:szCs w:val="21"/>
        </w:rPr>
        <w:t>，</w:t>
      </w:r>
      <w:r w:rsidRPr="007879D7">
        <w:rPr>
          <w:rFonts w:eastAsiaTheme="minorEastAsia"/>
          <w:szCs w:val="21"/>
        </w:rPr>
        <w:t>4</w: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szCs w:val="21"/>
        </w:rPr>
        <w:object w:dxaOrig="240" w:dyaOrig="280">
          <v:shape id="_x0000_i1068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68" DrawAspect="Content" ObjectID="_1585178068" r:id="rId78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64</w:t>
      </w:r>
      <w:r w:rsidRPr="007879D7">
        <w:rPr>
          <w:rFonts w:eastAsiaTheme="minorEastAsia" w:hAnsiTheme="minorEastAsia"/>
          <w:szCs w:val="21"/>
        </w:rPr>
        <w:t>，</w:t>
      </w:r>
      <w:r w:rsidR="002F7DD0">
        <w:rPr>
          <w:rFonts w:eastAsiaTheme="minorEastAsia" w:hint="eastAsia"/>
          <w:szCs w:val="21"/>
        </w:rPr>
        <w:t>2</w: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szCs w:val="21"/>
        </w:rPr>
        <w:object w:dxaOrig="260" w:dyaOrig="260">
          <v:shape id="_x0000_i1069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69" DrawAspect="Content" ObjectID="_1585178069" r:id="rId79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64</w:t>
      </w:r>
      <w:r w:rsidRPr="007879D7">
        <w:rPr>
          <w:rFonts w:eastAsiaTheme="minorEastAsia" w:hAnsiTheme="minorEastAsia"/>
          <w:szCs w:val="21"/>
        </w:rPr>
        <w:t>，</w:t>
      </w:r>
      <w:r w:rsidRPr="007879D7">
        <w:rPr>
          <w:rFonts w:eastAsiaTheme="minorEastAsia"/>
          <w:szCs w:val="21"/>
        </w:rPr>
        <w:t xml:space="preserve">  4</w:t>
      </w:r>
    </w:p>
    <w:p w:rsidR="00E8130F" w:rsidRPr="007879D7" w:rsidRDefault="0091027A" w:rsidP="00E8130F">
      <w:pPr>
        <w:spacing w:line="360" w:lineRule="exact"/>
        <w:ind w:left="315" w:hangingChars="150" w:hanging="315"/>
        <w:rPr>
          <w:rFonts w:eastAsiaTheme="minorEastAsia"/>
          <w:szCs w:val="21"/>
        </w:rPr>
      </w:pPr>
      <w:r>
        <w:rPr>
          <w:rFonts w:eastAsiaTheme="minorEastAsia"/>
          <w:noProof/>
          <w:szCs w:val="21"/>
        </w:rPr>
        <w:pict>
          <v:group id="_x0000_s6609" editas="canvas" style="position:absolute;left:0;text-align:left;margin-left:-125.35pt;margin-top:8.05pt;width:97.25pt;height:101.75pt;z-index:-251653120" coordorigin="5309,9345" coordsize="1945,2035">
            <o:lock v:ext="edit" aspectratio="t"/>
            <v:shape id="_x0000_s6610" type="#_x0000_t75" style="position:absolute;left:5309;top:9345;width:1945;height:2035" o:preferrelative="f">
              <v:fill o:detectmouseclick="t"/>
              <v:path o:extrusionok="t" o:connecttype="none"/>
              <o:lock v:ext="edit" text="t"/>
            </v:shape>
            <v:shape id="_x0000_s6611" type="#_x0000_t32" style="position:absolute;left:6149;top:9405;width:2;height:1466" o:connectortype="straight">
              <v:stroke dashstyle="dash"/>
            </v:shape>
            <v:shape id="_x0000_s6612" type="#_x0000_t32" style="position:absolute;left:7173;top:9405;width:2;height:1466" o:connectortype="straight"/>
            <v:shape id="_x0000_s6613" type="#_x0000_t32" style="position:absolute;left:5653;top:9738;width:2;height:1466" o:connectortype="straight"/>
            <v:shape id="_x0000_s6614" type="#_x0000_t32" style="position:absolute;left:6677;top:9735;width:2;height:1466" o:connectortype="straight"/>
            <v:shape id="_x0000_s6615" type="#_x0000_t32" style="position:absolute;left:5655;top:9405;width:483;height:330;flip:y" o:connectortype="straight"/>
            <v:shape id="_x0000_s6616" type="#_x0000_t32" style="position:absolute;left:6690;top:9405;width:483;height:330;flip:y" o:connectortype="straight"/>
            <v:shape id="_x0000_s6617" type="#_x0000_t32" style="position:absolute;left:6692;top:10874;width:483;height:330;flip:y" o:connectortype="straight"/>
            <v:shape id="_x0000_s6618" type="#_x0000_t32" style="position:absolute;left:5655;top:9735;width:1022;height:0" o:connectortype="straight"/>
            <v:shape id="_x0000_s6619" type="#_x0000_t32" style="position:absolute;left:5655;top:11201;width:1022;height:1" o:connectortype="straight"/>
            <v:shape id="_x0000_s6620" type="#_x0000_t32" style="position:absolute;left:6138;top:9405;width:1022;height:1" o:connectortype="straight"/>
            <v:shape id="_x0000_s6621" type="#_x0000_t32" style="position:absolute;left:6153;top:10870;width:1022;height:1" o:connectortype="straight">
              <v:stroke dashstyle="dash"/>
            </v:shape>
            <v:shape id="_x0000_s6622" type="#_x0000_t32" style="position:absolute;left:5653;top:10870;width:483;height:330;flip:y" o:connectortype="straight">
              <v:stroke dashstyle="dash"/>
            </v:shape>
            <v:shape id="_x0000_s6623" type="#_x0000_t202" style="position:absolute;left:5309;top:9483;width:465;height:503" filled="f" stroked="f">
              <v:textbox style="mso-next-textbox:#_x0000_s6623">
                <w:txbxContent>
                  <w:p w:rsidR="007879D7" w:rsidRPr="005336F7" w:rsidRDefault="007879D7" w:rsidP="007879D7">
                    <w:pPr>
                      <w:rPr>
                        <w:b/>
                      </w:rPr>
                    </w:pPr>
                    <w:r w:rsidRPr="005336F7"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6624" type="#_x0000_t202" style="position:absolute;left:5318;top:10877;width:465;height:503" filled="f" stroked="f">
              <v:textbox style="mso-next-textbox:#_x0000_s6624">
                <w:txbxContent>
                  <w:p w:rsidR="007879D7" w:rsidRPr="005336F7" w:rsidRDefault="007879D7" w:rsidP="007879D7">
                    <w:pPr>
                      <w:rPr>
                        <w:b/>
                      </w:rPr>
                    </w:pPr>
                    <w:r w:rsidRPr="005336F7">
                      <w:rPr>
                        <w:b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  <w:r w:rsidR="006729BA">
        <w:rPr>
          <w:rFonts w:eastAsiaTheme="minorEastAsia" w:hint="eastAsia"/>
          <w:szCs w:val="21"/>
        </w:rPr>
        <w:t>8</w:t>
      </w:r>
      <w:r w:rsidR="00E8130F">
        <w:rPr>
          <w:rFonts w:eastAsiaTheme="minorEastAsia" w:hint="eastAsia"/>
          <w:szCs w:val="21"/>
        </w:rPr>
        <w:t>．</w:t>
      </w:r>
      <w:r w:rsidR="00E8130F" w:rsidRPr="007879D7">
        <w:rPr>
          <w:rFonts w:eastAsiaTheme="minorEastAsia"/>
          <w:szCs w:val="21"/>
        </w:rPr>
        <w:t>58</w:t>
      </w:r>
      <w:r w:rsidR="00E8130F" w:rsidRPr="007879D7">
        <w:rPr>
          <w:rFonts w:eastAsiaTheme="minorEastAsia" w:hAnsiTheme="minorEastAsia"/>
          <w:szCs w:val="21"/>
        </w:rPr>
        <w:t>中元旦文艺汇演中，有</w:t>
      </w:r>
      <w:r w:rsidR="00E8130F" w:rsidRPr="007879D7">
        <w:rPr>
          <w:rFonts w:eastAsiaTheme="minorEastAsia"/>
          <w:szCs w:val="21"/>
        </w:rPr>
        <w:t>8</w:t>
      </w:r>
      <w:r w:rsidR="00E8130F" w:rsidRPr="007879D7">
        <w:rPr>
          <w:rFonts w:eastAsiaTheme="minorEastAsia" w:hAnsiTheme="minorEastAsia"/>
          <w:szCs w:val="21"/>
        </w:rPr>
        <w:t>位同学手举</w:t>
      </w:r>
      <w:r w:rsidR="00E8130F" w:rsidRPr="007879D7">
        <w:rPr>
          <w:rFonts w:eastAsiaTheme="minorEastAsia"/>
          <w:szCs w:val="21"/>
        </w:rPr>
        <w:t>“</w:t>
      </w:r>
      <w:r w:rsidR="00E8130F" w:rsidRPr="007879D7">
        <w:rPr>
          <w:rFonts w:eastAsiaTheme="minorEastAsia" w:hAnsiTheme="minorEastAsia"/>
          <w:szCs w:val="21"/>
        </w:rPr>
        <w:t>追求卓越</w:t>
      </w:r>
      <w:r w:rsidR="00E8130F" w:rsidRPr="007879D7">
        <w:rPr>
          <w:rFonts w:eastAsiaTheme="minorEastAsia"/>
          <w:szCs w:val="21"/>
        </w:rPr>
        <w:t xml:space="preserve"> </w:t>
      </w:r>
      <w:r w:rsidR="00E8130F" w:rsidRPr="007879D7">
        <w:rPr>
          <w:rFonts w:eastAsiaTheme="minorEastAsia" w:hAnsiTheme="minorEastAsia"/>
          <w:szCs w:val="21"/>
        </w:rPr>
        <w:t>报效祖国</w:t>
      </w:r>
      <w:r w:rsidR="00E8130F" w:rsidRPr="007879D7">
        <w:rPr>
          <w:rFonts w:eastAsiaTheme="minorEastAsia"/>
          <w:szCs w:val="21"/>
        </w:rPr>
        <w:t>”</w:t>
      </w:r>
      <w:r w:rsidR="00E8130F" w:rsidRPr="007879D7">
        <w:rPr>
          <w:rFonts w:eastAsiaTheme="minorEastAsia" w:hAnsiTheme="minorEastAsia"/>
          <w:szCs w:val="21"/>
        </w:rPr>
        <w:t>的牌子，另有</w:t>
      </w:r>
      <w:r w:rsidR="00E8130F" w:rsidRPr="007879D7">
        <w:rPr>
          <w:rFonts w:eastAsiaTheme="minorEastAsia"/>
          <w:szCs w:val="21"/>
        </w:rPr>
        <w:t>2</w:t>
      </w:r>
      <w:r w:rsidR="00E8130F" w:rsidRPr="007879D7">
        <w:rPr>
          <w:rFonts w:eastAsiaTheme="minorEastAsia" w:hAnsiTheme="minorEastAsia"/>
          <w:szCs w:val="21"/>
        </w:rPr>
        <w:t>位同学手捧鲜花，站成一排表演节目，要求</w:t>
      </w:r>
      <w:r w:rsidR="00E8130F" w:rsidRPr="007879D7">
        <w:rPr>
          <w:rFonts w:eastAsiaTheme="minorEastAsia"/>
          <w:szCs w:val="21"/>
        </w:rPr>
        <w:t>“</w:t>
      </w:r>
      <w:r w:rsidR="00E8130F" w:rsidRPr="007879D7">
        <w:rPr>
          <w:rFonts w:eastAsiaTheme="minorEastAsia" w:hAnsiTheme="minorEastAsia"/>
          <w:szCs w:val="21"/>
        </w:rPr>
        <w:t>追求卓越</w:t>
      </w:r>
      <w:r w:rsidR="00E8130F" w:rsidRPr="007879D7">
        <w:rPr>
          <w:rFonts w:eastAsiaTheme="minorEastAsia"/>
          <w:szCs w:val="21"/>
        </w:rPr>
        <w:t>”</w:t>
      </w:r>
      <w:r w:rsidR="00E8130F" w:rsidRPr="007879D7">
        <w:rPr>
          <w:rFonts w:eastAsiaTheme="minorEastAsia" w:hAnsiTheme="minorEastAsia"/>
          <w:szCs w:val="21"/>
        </w:rPr>
        <w:t>四字顺序一定，且不能分开，</w:t>
      </w:r>
      <w:r w:rsidR="00E8130F" w:rsidRPr="007879D7">
        <w:rPr>
          <w:rFonts w:eastAsiaTheme="minorEastAsia"/>
          <w:szCs w:val="21"/>
        </w:rPr>
        <w:t>“</w:t>
      </w:r>
      <w:r w:rsidR="00E8130F" w:rsidRPr="007879D7">
        <w:rPr>
          <w:rFonts w:eastAsiaTheme="minorEastAsia" w:hAnsiTheme="minorEastAsia"/>
          <w:szCs w:val="21"/>
        </w:rPr>
        <w:t>报效祖国</w:t>
      </w:r>
      <w:r w:rsidR="00E8130F" w:rsidRPr="007879D7">
        <w:rPr>
          <w:rFonts w:eastAsiaTheme="minorEastAsia"/>
          <w:szCs w:val="21"/>
        </w:rPr>
        <w:t>”</w:t>
      </w:r>
      <w:r w:rsidR="00E8130F" w:rsidRPr="007879D7">
        <w:rPr>
          <w:rFonts w:eastAsiaTheme="minorEastAsia" w:hAnsiTheme="minorEastAsia"/>
          <w:szCs w:val="21"/>
        </w:rPr>
        <w:t>四字顺序一定，也不能分开，</w:t>
      </w:r>
      <w:r w:rsidR="00E8130F" w:rsidRPr="007879D7">
        <w:rPr>
          <w:rFonts w:eastAsiaTheme="minorEastAsia"/>
          <w:szCs w:val="21"/>
        </w:rPr>
        <w:t>“</w:t>
      </w:r>
      <w:r w:rsidR="00E8130F" w:rsidRPr="007879D7">
        <w:rPr>
          <w:rFonts w:eastAsiaTheme="minorEastAsia" w:hAnsiTheme="minorEastAsia"/>
          <w:szCs w:val="21"/>
        </w:rPr>
        <w:t>追求卓越</w:t>
      </w:r>
      <w:r w:rsidR="00E8130F" w:rsidRPr="007879D7">
        <w:rPr>
          <w:rFonts w:eastAsiaTheme="minorEastAsia"/>
          <w:szCs w:val="21"/>
        </w:rPr>
        <w:t xml:space="preserve"> </w:t>
      </w:r>
      <w:r w:rsidR="00E8130F" w:rsidRPr="007879D7">
        <w:rPr>
          <w:rFonts w:eastAsiaTheme="minorEastAsia" w:hAnsiTheme="minorEastAsia"/>
          <w:szCs w:val="21"/>
        </w:rPr>
        <w:t>报效祖国</w:t>
      </w:r>
      <w:r w:rsidR="00E8130F" w:rsidRPr="007879D7">
        <w:rPr>
          <w:rFonts w:eastAsiaTheme="minorEastAsia"/>
          <w:szCs w:val="21"/>
        </w:rPr>
        <w:t>”</w:t>
      </w:r>
      <w:r w:rsidR="00E8130F" w:rsidRPr="007879D7">
        <w:rPr>
          <w:rFonts w:eastAsiaTheme="minorEastAsia" w:hAnsiTheme="minorEastAsia"/>
          <w:szCs w:val="21"/>
        </w:rPr>
        <w:t>的顺序也是一定的，也就是说手捧鲜花的同学只能站两头或中间，则手捧鲜花的两名同学恰好站中间的概率是</w:t>
      </w:r>
      <w:r w:rsidR="003C1D9A">
        <w:rPr>
          <w:rFonts w:eastAsiaTheme="minorEastAsia" w:hint="eastAsia"/>
          <w:szCs w:val="21"/>
        </w:rPr>
        <w:t>（</w:t>
      </w:r>
      <w:r w:rsidR="003C1D9A">
        <w:rPr>
          <w:rFonts w:eastAsiaTheme="minorEastAsia" w:hint="eastAsia"/>
          <w:szCs w:val="21"/>
        </w:rPr>
        <w:t xml:space="preserve">  </w:t>
      </w:r>
      <w:r w:rsidR="003C1D9A">
        <w:rPr>
          <w:rFonts w:eastAsiaTheme="minorEastAsia" w:hint="eastAsia"/>
          <w:szCs w:val="21"/>
        </w:rPr>
        <w:t>）</w:t>
      </w:r>
    </w:p>
    <w:p w:rsidR="00E8130F" w:rsidRPr="007879D7" w:rsidRDefault="00E8130F" w:rsidP="006729BA">
      <w:pPr>
        <w:tabs>
          <w:tab w:val="left" w:pos="1843"/>
          <w:tab w:val="left" w:pos="3402"/>
          <w:tab w:val="left" w:pos="5103"/>
        </w:tabs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70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70" DrawAspect="Content" ObjectID="_1585178070" r:id="rId80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24"/>
          <w:szCs w:val="21"/>
        </w:rPr>
        <w:object w:dxaOrig="220" w:dyaOrig="620">
          <v:shape id="_x0000_i1071" type="#_x0000_t75" alt="高考资源网(ks5u.com),中国最大的高考网站,您身边的高考专家。" style="width:11.25pt;height:32.55pt" o:ole="">
            <v:imagedata r:id="rId81" o:title=""/>
          </v:shape>
          <o:OLEObject Type="Embed" ProgID="Equation.DSMT4" ShapeID="_x0000_i1071" DrawAspect="Content" ObjectID="_1585178071" r:id="rId82"/>
        </w:objec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72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72" DrawAspect="Content" ObjectID="_1585178072" r:id="rId83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24"/>
          <w:szCs w:val="21"/>
        </w:rPr>
        <w:object w:dxaOrig="220" w:dyaOrig="620">
          <v:shape id="_x0000_i1073" type="#_x0000_t75" alt="高考资源网(ks5u.com),中国最大的高考网站,您身边的高考专家。" style="width:11.25pt;height:32.55pt" o:ole="">
            <v:imagedata r:id="rId84" o:title=""/>
          </v:shape>
          <o:OLEObject Type="Embed" ProgID="Equation.DSMT4" ShapeID="_x0000_i1073" DrawAspect="Content" ObjectID="_1585178073" r:id="rId85"/>
        </w:objec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74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74" DrawAspect="Content" ObjectID="_1585178074" r:id="rId86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24"/>
          <w:szCs w:val="21"/>
        </w:rPr>
        <w:object w:dxaOrig="320" w:dyaOrig="620">
          <v:shape id="_x0000_i1075" type="#_x0000_t75" alt="高考资源网(ks5u.com),中国最大的高考网站,您身边的高考专家。" style="width:16.3pt;height:32.55pt" o:ole="">
            <v:imagedata r:id="rId87" o:title=""/>
          </v:shape>
          <o:OLEObject Type="Embed" ProgID="Equation.DSMT4" ShapeID="_x0000_i1075" DrawAspect="Content" ObjectID="_1585178075" r:id="rId88"/>
        </w:object>
      </w:r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76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76" DrawAspect="Content" ObjectID="_1585178076" r:id="rId89"/>
        </w:object>
      </w:r>
      <w:r>
        <w:rPr>
          <w:rFonts w:eastAsiaTheme="minorEastAsia" w:hint="eastAsia"/>
          <w:szCs w:val="21"/>
        </w:rPr>
        <w:t>．</w:t>
      </w:r>
      <w:r w:rsidR="0007205E" w:rsidRPr="007879D7">
        <w:rPr>
          <w:rFonts w:eastAsiaTheme="minorEastAsia"/>
          <w:position w:val="-24"/>
          <w:szCs w:val="21"/>
        </w:rPr>
        <w:object w:dxaOrig="240" w:dyaOrig="620">
          <v:shape id="_x0000_i1077" type="#_x0000_t75" alt="高考资源网(ks5u.com),中国最大的高考网站,您身边的高考专家。" style="width:11.25pt;height:32.55pt" o:ole="">
            <v:imagedata r:id="rId90" o:title=""/>
          </v:shape>
          <o:OLEObject Type="Embed" ProgID="Equation.DSMT4" ShapeID="_x0000_i1077" DrawAspect="Content" ObjectID="_1585178077" r:id="rId91"/>
        </w:object>
      </w:r>
    </w:p>
    <w:p w:rsidR="006729BA" w:rsidRPr="007879D7" w:rsidRDefault="006729BA" w:rsidP="006729BA">
      <w:pPr>
        <w:spacing w:line="360" w:lineRule="exact"/>
        <w:ind w:left="315" w:hangingChars="150" w:hanging="315"/>
        <w:rPr>
          <w:rFonts w:eastAsiaTheme="minorEastAsia"/>
          <w:szCs w:val="21"/>
        </w:rPr>
      </w:pPr>
      <w:r>
        <w:rPr>
          <w:rFonts w:eastAsiaTheme="minorEastAsia" w:hint="eastAsia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62730</wp:posOffset>
            </wp:positionH>
            <wp:positionV relativeFrom="paragraph">
              <wp:posOffset>14605</wp:posOffset>
            </wp:positionV>
            <wp:extent cx="1550670" cy="1259205"/>
            <wp:effectExtent l="19050" t="0" r="0" b="0"/>
            <wp:wrapSquare wrapText="bothSides"/>
            <wp:docPr id="2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125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hint="eastAsia"/>
          <w:szCs w:val="21"/>
        </w:rPr>
        <w:t>9</w: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 w:hAnsiTheme="minorEastAsia"/>
          <w:szCs w:val="21"/>
        </w:rPr>
        <w:t>《九章算术》是我国古代内容极为丰富的数学名著，书中有如下问题</w:t>
      </w:r>
      <w:r w:rsidRPr="007879D7">
        <w:rPr>
          <w:rFonts w:eastAsiaTheme="minorEastAsia"/>
          <w:szCs w:val="21"/>
        </w:rPr>
        <w:t>:“</w:t>
      </w:r>
      <w:r w:rsidRPr="007879D7">
        <w:rPr>
          <w:rFonts w:eastAsiaTheme="minorEastAsia" w:hAnsiTheme="minorEastAsia"/>
          <w:szCs w:val="21"/>
        </w:rPr>
        <w:t>今有委米依垣内角，下周八尺，高五尺。问</w:t>
      </w:r>
      <w:r>
        <w:rPr>
          <w:rFonts w:eastAsiaTheme="minorEastAsia" w:hint="eastAsia"/>
          <w:szCs w:val="21"/>
        </w:rPr>
        <w:t>：</w:t>
      </w:r>
      <w:r w:rsidRPr="007879D7">
        <w:rPr>
          <w:rFonts w:eastAsiaTheme="minorEastAsia" w:hAnsiTheme="minorEastAsia"/>
          <w:szCs w:val="21"/>
        </w:rPr>
        <w:t>积及</w:t>
      </w:r>
      <w:r w:rsidR="002F7DD0" w:rsidRPr="007879D7">
        <w:rPr>
          <w:rFonts w:eastAsiaTheme="minorEastAsia" w:hAnsiTheme="minorEastAsia"/>
          <w:szCs w:val="21"/>
        </w:rPr>
        <w:t>米</w:t>
      </w:r>
      <w:r w:rsidRPr="007879D7">
        <w:rPr>
          <w:rFonts w:eastAsiaTheme="minorEastAsia" w:hAnsiTheme="minorEastAsia"/>
          <w:szCs w:val="21"/>
        </w:rPr>
        <w:t>为几何</w:t>
      </w:r>
      <w:r>
        <w:rPr>
          <w:rFonts w:eastAsiaTheme="minorEastAsia" w:hint="eastAsia"/>
          <w:szCs w:val="21"/>
        </w:rPr>
        <w:t>？</w:t>
      </w:r>
      <w:r w:rsidRPr="007879D7">
        <w:rPr>
          <w:rFonts w:eastAsiaTheme="minorEastAsia"/>
          <w:szCs w:val="21"/>
        </w:rPr>
        <w:t>”</w:t>
      </w:r>
      <w:r w:rsidRPr="007879D7">
        <w:rPr>
          <w:rFonts w:eastAsiaTheme="minorEastAsia" w:hAnsiTheme="minorEastAsia"/>
          <w:szCs w:val="21"/>
        </w:rPr>
        <w:t>其意思为</w:t>
      </w:r>
      <w:r>
        <w:rPr>
          <w:rFonts w:eastAsiaTheme="minorEastAsia" w:hAnsiTheme="minorEastAsia" w:hint="eastAsia"/>
          <w:szCs w:val="21"/>
        </w:rPr>
        <w:t>：</w:t>
      </w:r>
      <w:r w:rsidRPr="007879D7">
        <w:rPr>
          <w:rFonts w:eastAsiaTheme="minorEastAsia"/>
          <w:szCs w:val="21"/>
        </w:rPr>
        <w:t>“</w:t>
      </w:r>
      <w:r w:rsidRPr="007879D7">
        <w:rPr>
          <w:rFonts w:eastAsiaTheme="minorEastAsia" w:hAnsiTheme="minorEastAsia"/>
          <w:szCs w:val="21"/>
        </w:rPr>
        <w:t>在屋内墙角处堆放米</w:t>
      </w:r>
      <w:r w:rsidRPr="007879D7">
        <w:rPr>
          <w:rFonts w:eastAsiaTheme="minorEastAsia"/>
          <w:szCs w:val="21"/>
        </w:rPr>
        <w:t>(</w:t>
      </w:r>
      <w:r w:rsidRPr="007879D7">
        <w:rPr>
          <w:rFonts w:eastAsiaTheme="minorEastAsia" w:hAnsiTheme="minorEastAsia"/>
          <w:szCs w:val="21"/>
        </w:rPr>
        <w:t>如图，米堆为一个圆锥的四分之一</w:t>
      </w:r>
      <w:r w:rsidRPr="007879D7">
        <w:rPr>
          <w:rFonts w:eastAsiaTheme="minorEastAsia"/>
          <w:szCs w:val="21"/>
        </w:rPr>
        <w:t>)</w:t>
      </w:r>
      <w:r w:rsidRPr="007879D7">
        <w:rPr>
          <w:rFonts w:eastAsiaTheme="minorEastAsia" w:hAnsiTheme="minorEastAsia"/>
          <w:szCs w:val="21"/>
        </w:rPr>
        <w:t>，米堆底部的弧长为</w:t>
      </w:r>
      <w:r w:rsidRPr="007879D7">
        <w:rPr>
          <w:rFonts w:eastAsiaTheme="minorEastAsia"/>
          <w:szCs w:val="21"/>
        </w:rPr>
        <w:t>8</w:t>
      </w:r>
      <w:r w:rsidRPr="007879D7">
        <w:rPr>
          <w:rFonts w:eastAsiaTheme="minorEastAsia" w:hAnsiTheme="minorEastAsia"/>
          <w:szCs w:val="21"/>
        </w:rPr>
        <w:t>尺，米堆的高为</w:t>
      </w:r>
      <w:r w:rsidRPr="007879D7">
        <w:rPr>
          <w:rFonts w:eastAsiaTheme="minorEastAsia"/>
          <w:szCs w:val="21"/>
        </w:rPr>
        <w:t>5</w:t>
      </w:r>
      <w:r w:rsidRPr="007879D7">
        <w:rPr>
          <w:rFonts w:eastAsiaTheme="minorEastAsia" w:hAnsiTheme="minorEastAsia"/>
          <w:szCs w:val="21"/>
        </w:rPr>
        <w:t>尺，问米堆的体积和堆放的米各为多少</w:t>
      </w:r>
      <w:r>
        <w:rPr>
          <w:rFonts w:eastAsiaTheme="minorEastAsia" w:hint="eastAsia"/>
          <w:szCs w:val="21"/>
        </w:rPr>
        <w:t>？</w:t>
      </w:r>
      <w:r w:rsidRPr="007879D7">
        <w:rPr>
          <w:rFonts w:eastAsiaTheme="minorEastAsia"/>
          <w:szCs w:val="21"/>
        </w:rPr>
        <w:t>”</w:t>
      </w:r>
      <w:r w:rsidRPr="007879D7">
        <w:rPr>
          <w:rFonts w:eastAsiaTheme="minorEastAsia" w:hAnsiTheme="minorEastAsia"/>
          <w:szCs w:val="21"/>
        </w:rPr>
        <w:t>已知</w:t>
      </w:r>
      <w:r w:rsidRPr="007879D7">
        <w:rPr>
          <w:rFonts w:eastAsiaTheme="minorEastAsia"/>
          <w:szCs w:val="21"/>
        </w:rPr>
        <w:t>1</w:t>
      </w:r>
      <w:r w:rsidRPr="007879D7">
        <w:rPr>
          <w:rFonts w:eastAsiaTheme="minorEastAsia" w:hAnsiTheme="minorEastAsia"/>
          <w:szCs w:val="21"/>
        </w:rPr>
        <w:t>斛米的体积约为</w:t>
      </w:r>
      <w:r w:rsidRPr="007879D7">
        <w:rPr>
          <w:rFonts w:eastAsiaTheme="minorEastAsia"/>
          <w:szCs w:val="21"/>
        </w:rPr>
        <w:t>1.62</w:t>
      </w:r>
      <w:r w:rsidRPr="007879D7">
        <w:rPr>
          <w:rFonts w:eastAsiaTheme="minorEastAsia" w:hAnsiTheme="minorEastAsia"/>
          <w:szCs w:val="21"/>
        </w:rPr>
        <w:t>立方尺，圆周率约为</w:t>
      </w:r>
      <w:r w:rsidRPr="007879D7">
        <w:rPr>
          <w:rFonts w:eastAsiaTheme="minorEastAsia"/>
          <w:szCs w:val="21"/>
        </w:rPr>
        <w:t>3</w:t>
      </w:r>
      <w:r w:rsidRPr="007879D7">
        <w:rPr>
          <w:rFonts w:eastAsiaTheme="minorEastAsia" w:hAnsiTheme="minorEastAsia"/>
          <w:szCs w:val="21"/>
        </w:rPr>
        <w:t>，估算出堆放的米约有（</w:t>
      </w:r>
      <w:r w:rsidRPr="007879D7">
        <w:rPr>
          <w:rFonts w:eastAsiaTheme="minorEastAsia"/>
          <w:szCs w:val="21"/>
        </w:rPr>
        <w:t xml:space="preserve">  </w:t>
      </w:r>
      <w:r w:rsidRPr="007879D7">
        <w:rPr>
          <w:rFonts w:eastAsiaTheme="minorEastAsia" w:hAnsiTheme="minorEastAsia"/>
          <w:szCs w:val="21"/>
        </w:rPr>
        <w:t>）斛</w:t>
      </w:r>
    </w:p>
    <w:p w:rsidR="006729BA" w:rsidRPr="007879D7" w:rsidRDefault="006729BA" w:rsidP="006729BA">
      <w:pPr>
        <w:tabs>
          <w:tab w:val="left" w:pos="1843"/>
          <w:tab w:val="left" w:pos="3402"/>
          <w:tab w:val="left" w:pos="5103"/>
        </w:tabs>
        <w:spacing w:line="360" w:lineRule="auto"/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78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78" DrawAspect="Content" ObjectID="_1585178078" r:id="rId93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14</w:t>
      </w:r>
      <w:proofErr w:type="gramStart"/>
      <w:r w:rsidRPr="007879D7">
        <w:rPr>
          <w:rFonts w:eastAsiaTheme="minorEastAsia" w:hAnsiTheme="minorEastAsia"/>
          <w:szCs w:val="21"/>
        </w:rPr>
        <w:t>斛</w:t>
      </w:r>
      <w:proofErr w:type="gramEnd"/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79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79" DrawAspect="Content" ObjectID="_1585178079" r:id="rId94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22</w:t>
      </w:r>
      <w:proofErr w:type="gramStart"/>
      <w:r w:rsidRPr="007879D7">
        <w:rPr>
          <w:rFonts w:eastAsiaTheme="minorEastAsia" w:hAnsiTheme="minorEastAsia"/>
          <w:szCs w:val="21"/>
        </w:rPr>
        <w:t>斛</w:t>
      </w:r>
      <w:proofErr w:type="gramEnd"/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80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80" DrawAspect="Content" ObjectID="_1585178080" r:id="rId95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36</w:t>
      </w:r>
      <w:proofErr w:type="gramStart"/>
      <w:r w:rsidRPr="007879D7">
        <w:rPr>
          <w:rFonts w:eastAsiaTheme="minorEastAsia" w:hAnsiTheme="minorEastAsia"/>
          <w:szCs w:val="21"/>
        </w:rPr>
        <w:t>斛</w:t>
      </w:r>
      <w:proofErr w:type="gramEnd"/>
      <w:r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81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81" DrawAspect="Content" ObjectID="_1585178081" r:id="rId96"/>
        </w:object>
      </w:r>
      <w:r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szCs w:val="21"/>
        </w:rPr>
        <w:t>66</w:t>
      </w:r>
      <w:proofErr w:type="gramStart"/>
      <w:r w:rsidRPr="007879D7">
        <w:rPr>
          <w:rFonts w:eastAsiaTheme="minorEastAsia" w:hAnsiTheme="minorEastAsia"/>
          <w:szCs w:val="21"/>
        </w:rPr>
        <w:t>斛</w:t>
      </w:r>
      <w:proofErr w:type="gramEnd"/>
    </w:p>
    <w:p w:rsidR="007879D7" w:rsidRPr="007879D7" w:rsidRDefault="007879D7" w:rsidP="007879D7">
      <w:pPr>
        <w:rPr>
          <w:rFonts w:eastAsiaTheme="minorEastAsia"/>
          <w:szCs w:val="21"/>
        </w:rPr>
      </w:pPr>
      <w:r w:rsidRPr="007879D7">
        <w:rPr>
          <w:rFonts w:eastAsiaTheme="minorEastAsia"/>
          <w:szCs w:val="21"/>
        </w:rPr>
        <w:t>10</w:t>
      </w:r>
      <w:r w:rsidR="006729BA">
        <w:rPr>
          <w:rFonts w:eastAsiaTheme="minorEastAsia" w:hint="eastAsia"/>
          <w:szCs w:val="21"/>
        </w:rPr>
        <w:t>．</w:t>
      </w:r>
      <w:r w:rsidRPr="007879D7">
        <w:rPr>
          <w:rFonts w:eastAsiaTheme="minorEastAsia" w:hAnsiTheme="minorEastAsia"/>
          <w:kern w:val="0"/>
          <w:szCs w:val="21"/>
        </w:rPr>
        <w:t>已知</w:t>
      </w:r>
      <w:r w:rsidRPr="007879D7">
        <w:rPr>
          <w:rFonts w:eastAsiaTheme="minorEastAsia"/>
          <w:position w:val="-10"/>
          <w:szCs w:val="21"/>
        </w:rPr>
        <w:object w:dxaOrig="1040" w:dyaOrig="320">
          <v:shape id="_x0000_i1082" type="#_x0000_t75" style="width:53.2pt;height:16.3pt" o:ole="">
            <v:imagedata r:id="rId97" o:title=""/>
          </v:shape>
          <o:OLEObject Type="Embed" ProgID="Equation.DSMT4" ShapeID="_x0000_i1082" DrawAspect="Content" ObjectID="_1585178082" r:id="rId98"/>
        </w:object>
      </w:r>
      <w:r w:rsidRPr="007879D7">
        <w:rPr>
          <w:rFonts w:eastAsiaTheme="minorEastAsia" w:hAnsiTheme="minorEastAsia"/>
          <w:kern w:val="0"/>
          <w:szCs w:val="21"/>
        </w:rPr>
        <w:t>，且方程</w:t>
      </w:r>
      <w:r w:rsidRPr="007879D7">
        <w:rPr>
          <w:rFonts w:eastAsiaTheme="minorEastAsia"/>
          <w:position w:val="-10"/>
          <w:szCs w:val="21"/>
        </w:rPr>
        <w:object w:dxaOrig="1480" w:dyaOrig="360">
          <v:shape id="_x0000_i1083" type="#_x0000_t75" style="width:75.75pt;height:16.3pt" o:ole="">
            <v:imagedata r:id="rId99" o:title=""/>
          </v:shape>
          <o:OLEObject Type="Embed" ProgID="Equation.DSMT4" ShapeID="_x0000_i1083" DrawAspect="Content" ObjectID="_1585178083" r:id="rId100"/>
        </w:object>
      </w:r>
      <w:r w:rsidRPr="007879D7">
        <w:rPr>
          <w:rFonts w:eastAsiaTheme="minorEastAsia" w:hAnsiTheme="minorEastAsia"/>
          <w:kern w:val="0"/>
          <w:szCs w:val="21"/>
        </w:rPr>
        <w:t>的两个实数</w:t>
      </w:r>
      <w:proofErr w:type="gramStart"/>
      <w:r w:rsidRPr="007879D7">
        <w:rPr>
          <w:rFonts w:eastAsiaTheme="minorEastAsia" w:hAnsiTheme="minorEastAsia"/>
          <w:kern w:val="0"/>
          <w:szCs w:val="21"/>
        </w:rPr>
        <w:t>根都是</w:t>
      </w:r>
      <w:proofErr w:type="gramEnd"/>
      <w:r w:rsidRPr="007879D7">
        <w:rPr>
          <w:rFonts w:eastAsiaTheme="minorEastAsia" w:hAnsiTheme="minorEastAsia"/>
          <w:kern w:val="0"/>
          <w:szCs w:val="21"/>
        </w:rPr>
        <w:t>整数，则其最大的根是</w:t>
      </w:r>
      <w:r w:rsidRPr="007879D7">
        <w:rPr>
          <w:rFonts w:eastAsiaTheme="minorEastAsia" w:hAnsiTheme="minorEastAsia"/>
          <w:szCs w:val="21"/>
        </w:rPr>
        <w:t>（</w:t>
      </w:r>
      <w:r w:rsidRPr="007879D7">
        <w:rPr>
          <w:rFonts w:eastAsiaTheme="minorEastAsia"/>
          <w:szCs w:val="21"/>
        </w:rPr>
        <w:t xml:space="preserve">  </w:t>
      </w:r>
      <w:r w:rsidRPr="007879D7">
        <w:rPr>
          <w:rFonts w:eastAsiaTheme="minorEastAsia" w:hAnsiTheme="minorEastAsia"/>
          <w:szCs w:val="21"/>
        </w:rPr>
        <w:t>）</w:t>
      </w:r>
    </w:p>
    <w:p w:rsidR="007879D7" w:rsidRPr="007879D7" w:rsidRDefault="007879D7" w:rsidP="006729BA">
      <w:pPr>
        <w:tabs>
          <w:tab w:val="left" w:pos="1843"/>
          <w:tab w:val="left" w:pos="3402"/>
          <w:tab w:val="left" w:pos="5103"/>
        </w:tabs>
        <w:ind w:firstLineChars="150" w:firstLine="315"/>
        <w:jc w:val="left"/>
        <w:rPr>
          <w:rFonts w:eastAsiaTheme="minorEastAsia"/>
          <w:szCs w:val="21"/>
        </w:rPr>
      </w:pPr>
      <w:r w:rsidRPr="007879D7">
        <w:rPr>
          <w:rFonts w:eastAsiaTheme="minorEastAsia"/>
          <w:position w:val="-4"/>
          <w:szCs w:val="21"/>
        </w:rPr>
        <w:object w:dxaOrig="240" w:dyaOrig="260">
          <v:shape id="_x0000_i1084" type="#_x0000_t75" alt="高考资源网(ks5u.com),中国最大的高考网站,您身边的高考专家。" style="width:11.25pt;height:13.75pt" o:ole="">
            <v:imagedata r:id="rId13" o:title=""/>
          </v:shape>
          <o:OLEObject Type="Embed" ProgID="Equation.DSMT4" ShapeID="_x0000_i1084" DrawAspect="Content" ObjectID="_1585178084" r:id="rId101"/>
        </w:object>
      </w:r>
      <w:r w:rsidR="006729BA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6"/>
          <w:szCs w:val="21"/>
        </w:rPr>
        <w:object w:dxaOrig="300" w:dyaOrig="279">
          <v:shape id="_x0000_i1085" type="#_x0000_t75" alt="高考资源网(ks5u.com),中国最大的高考网站,您身边的高考专家。" style="width:15.05pt;height:13.75pt" o:ole="">
            <v:imagedata r:id="rId102" o:title=""/>
          </v:shape>
          <o:OLEObject Type="Embed" ProgID="Equation.DSMT4" ShapeID="_x0000_i1085" DrawAspect="Content" ObjectID="_1585178085" r:id="rId103"/>
        </w:object>
      </w:r>
      <w:r w:rsidR="006729BA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40" w:dyaOrig="260">
          <v:shape id="_x0000_i1086" type="#_x0000_t75" alt="高考资源网(ks5u.com),中国最大的高考网站,您身边的高考专家。" style="width:11.25pt;height:13.75pt" o:ole="">
            <v:imagedata r:id="rId17" o:title=""/>
          </v:shape>
          <o:OLEObject Type="Embed" ProgID="Equation.DSMT4" ShapeID="_x0000_i1086" DrawAspect="Content" ObjectID="_1585178086" r:id="rId104"/>
        </w:object>
      </w:r>
      <w:r w:rsidR="006729BA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6"/>
          <w:szCs w:val="21"/>
        </w:rPr>
        <w:object w:dxaOrig="300" w:dyaOrig="279">
          <v:shape id="_x0000_i1087" type="#_x0000_t75" alt="高考资源网(ks5u.com),中国最大的高考网站,您身边的高考专家。" style="width:15.05pt;height:13.75pt" o:ole="">
            <v:imagedata r:id="rId105" o:title=""/>
          </v:shape>
          <o:OLEObject Type="Embed" ProgID="Equation.DSMT4" ShapeID="_x0000_i1087" DrawAspect="Content" ObjectID="_1585178087" r:id="rId106"/>
        </w:object>
      </w:r>
      <w:r w:rsidR="006729BA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6"/>
          <w:szCs w:val="21"/>
        </w:rPr>
        <w:object w:dxaOrig="240" w:dyaOrig="280">
          <v:shape id="_x0000_i1088" type="#_x0000_t75" alt="高考资源网(ks5u.com),中国最大的高考网站,您身边的高考专家。" style="width:11.25pt;height:13.75pt" o:ole="">
            <v:imagedata r:id="rId19" o:title=""/>
          </v:shape>
          <o:OLEObject Type="Embed" ProgID="Equation.DSMT4" ShapeID="_x0000_i1088" DrawAspect="Content" ObjectID="_1585178088" r:id="rId107"/>
        </w:object>
      </w:r>
      <w:r w:rsidR="006729BA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6"/>
          <w:szCs w:val="21"/>
        </w:rPr>
        <w:object w:dxaOrig="320" w:dyaOrig="279">
          <v:shape id="_x0000_i1089" type="#_x0000_t75" alt="高考资源网(ks5u.com),中国最大的高考网站,您身边的高考专家。" style="width:16.3pt;height:13.75pt" o:ole="">
            <v:imagedata r:id="rId108" o:title=""/>
          </v:shape>
          <o:OLEObject Type="Embed" ProgID="Equation.DSMT4" ShapeID="_x0000_i1089" DrawAspect="Content" ObjectID="_1585178089" r:id="rId109"/>
        </w:object>
      </w:r>
      <w:r w:rsidR="006729BA">
        <w:rPr>
          <w:rFonts w:eastAsiaTheme="minorEastAsia" w:hint="eastAsia"/>
          <w:szCs w:val="21"/>
        </w:rPr>
        <w:tab/>
      </w:r>
      <w:r w:rsidRPr="007879D7">
        <w:rPr>
          <w:rFonts w:eastAsiaTheme="minorEastAsia"/>
          <w:position w:val="-4"/>
          <w:szCs w:val="21"/>
        </w:rPr>
        <w:object w:dxaOrig="260" w:dyaOrig="260">
          <v:shape id="_x0000_i1090" type="#_x0000_t75" alt="高考资源网(ks5u.com),中国最大的高考网站,您身边的高考专家。" style="width:13.75pt;height:13.75pt" o:ole="">
            <v:imagedata r:id="rId21" o:title=""/>
          </v:shape>
          <o:OLEObject Type="Embed" ProgID="Equation.DSMT4" ShapeID="_x0000_i1090" DrawAspect="Content" ObjectID="_1585178090" r:id="rId110"/>
        </w:object>
      </w:r>
      <w:r w:rsidR="006729BA">
        <w:rPr>
          <w:rFonts w:eastAsiaTheme="minorEastAsia" w:hint="eastAsia"/>
          <w:szCs w:val="21"/>
        </w:rPr>
        <w:t>．</w:t>
      </w:r>
      <w:r w:rsidRPr="007879D7">
        <w:rPr>
          <w:rFonts w:eastAsiaTheme="minorEastAsia"/>
          <w:position w:val="-6"/>
          <w:szCs w:val="21"/>
        </w:rPr>
        <w:object w:dxaOrig="300" w:dyaOrig="279">
          <v:shape id="_x0000_i1091" type="#_x0000_t75" alt="高考资源网(ks5u.com),中国最大的高考网站,您身边的高考专家。" style="width:15.05pt;height:13.75pt" o:ole="">
            <v:imagedata r:id="rId111" o:title=""/>
          </v:shape>
          <o:OLEObject Type="Embed" ProgID="Equation.DSMT4" ShapeID="_x0000_i1091" DrawAspect="Content" ObjectID="_1585178091" r:id="rId112"/>
        </w:object>
      </w:r>
    </w:p>
    <w:p w:rsidR="00936A57" w:rsidRPr="000A48DF" w:rsidRDefault="00936A57" w:rsidP="002B2EFC">
      <w:pPr>
        <w:spacing w:line="360" w:lineRule="auto"/>
        <w:jc w:val="center"/>
        <w:rPr>
          <w:sz w:val="28"/>
          <w:szCs w:val="36"/>
        </w:rPr>
      </w:pPr>
      <w:r w:rsidRPr="000A48DF">
        <w:rPr>
          <w:b/>
          <w:sz w:val="28"/>
          <w:szCs w:val="28"/>
        </w:rPr>
        <w:lastRenderedPageBreak/>
        <w:t>Ⅱ</w:t>
      </w:r>
      <w:r w:rsidRPr="000A48DF">
        <w:rPr>
          <w:b/>
          <w:sz w:val="28"/>
          <w:szCs w:val="28"/>
        </w:rPr>
        <w:t>卷</w:t>
      </w:r>
    </w:p>
    <w:p w:rsidR="00936A57" w:rsidRPr="000A48DF" w:rsidRDefault="00936A57" w:rsidP="00936A57">
      <w:pPr>
        <w:rPr>
          <w:b/>
          <w:bCs/>
        </w:rPr>
      </w:pPr>
      <w:r w:rsidRPr="000A48DF">
        <w:rPr>
          <w:b/>
          <w:sz w:val="24"/>
        </w:rPr>
        <w:t>二、填空题</w:t>
      </w:r>
      <w:r w:rsidRPr="000A48DF">
        <w:rPr>
          <w:b/>
          <w:szCs w:val="21"/>
        </w:rPr>
        <w:t>（每小题</w:t>
      </w:r>
      <w:r w:rsidRPr="000A48DF">
        <w:rPr>
          <w:b/>
          <w:szCs w:val="21"/>
        </w:rPr>
        <w:t>5</w:t>
      </w:r>
      <w:r w:rsidRPr="000A48DF">
        <w:rPr>
          <w:b/>
          <w:szCs w:val="21"/>
        </w:rPr>
        <w:t>分，共</w:t>
      </w:r>
      <w:r w:rsidR="0007205E">
        <w:rPr>
          <w:rFonts w:hint="eastAsia"/>
          <w:b/>
          <w:szCs w:val="21"/>
        </w:rPr>
        <w:t>25</w:t>
      </w:r>
      <w:r w:rsidRPr="000A48DF">
        <w:rPr>
          <w:b/>
          <w:szCs w:val="21"/>
        </w:rPr>
        <w:t>分）</w:t>
      </w:r>
    </w:p>
    <w:p w:rsidR="00F776BB" w:rsidRPr="00F776BB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/>
          <w:szCs w:val="21"/>
        </w:rPr>
        <w:t>11</w:t>
      </w:r>
      <w:r>
        <w:rPr>
          <w:rFonts w:eastAsiaTheme="minorEastAsia" w:hint="eastAsia"/>
          <w:szCs w:val="21"/>
        </w:rPr>
        <w:t>．</w:t>
      </w:r>
      <w:r w:rsidRPr="00F776BB">
        <w:rPr>
          <w:rFonts w:eastAsiaTheme="minorEastAsia" w:hAnsiTheme="minorEastAsia"/>
          <w:szCs w:val="21"/>
        </w:rPr>
        <w:t>方程</w:t>
      </w:r>
      <w:r w:rsidRPr="00F776BB">
        <w:rPr>
          <w:rFonts w:eastAsiaTheme="minorEastAsia"/>
          <w:position w:val="-14"/>
          <w:szCs w:val="21"/>
        </w:rPr>
        <w:object w:dxaOrig="2460" w:dyaOrig="400">
          <v:shape id="_x0000_i1092" type="#_x0000_t75" style="width:122.7pt;height:21.3pt" o:ole="">
            <v:imagedata r:id="rId113" o:title=""/>
          </v:shape>
          <o:OLEObject Type="Embed" ProgID="Equation.DSMT4" ShapeID="_x0000_i1092" DrawAspect="Content" ObjectID="_1585178092" r:id="rId114"/>
        </w:object>
      </w:r>
      <w:r w:rsidRPr="00F776BB">
        <w:rPr>
          <w:rFonts w:eastAsiaTheme="minorEastAsia" w:hAnsiTheme="minorEastAsia"/>
          <w:szCs w:val="21"/>
        </w:rPr>
        <w:t>的根为</w:t>
      </w:r>
      <w:r w:rsidRPr="00F776BB">
        <w:rPr>
          <w:rFonts w:eastAsiaTheme="minorEastAsia"/>
          <w:szCs w:val="21"/>
        </w:rPr>
        <w:t>__________.</w:t>
      </w:r>
    </w:p>
    <w:p w:rsidR="00F776BB" w:rsidRPr="00F776BB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/>
          <w:szCs w:val="21"/>
        </w:rPr>
        <w:t>12</w:t>
      </w:r>
      <w:r>
        <w:rPr>
          <w:rFonts w:eastAsiaTheme="minorEastAsia" w:hint="eastAsia"/>
          <w:szCs w:val="21"/>
        </w:rPr>
        <w:t>．</w:t>
      </w:r>
      <w:r w:rsidRPr="00F776BB">
        <w:rPr>
          <w:rFonts w:eastAsiaTheme="minorEastAsia" w:hAnsiTheme="minorEastAsia"/>
          <w:szCs w:val="21"/>
        </w:rPr>
        <w:t>已知</w:t>
      </w:r>
      <w:r w:rsidRPr="00F776BB">
        <w:rPr>
          <w:rFonts w:eastAsiaTheme="minorEastAsia"/>
          <w:position w:val="-28"/>
          <w:szCs w:val="21"/>
        </w:rPr>
        <w:object w:dxaOrig="1120" w:dyaOrig="720">
          <v:shape id="_x0000_i1093" type="#_x0000_t75" style="width:55.7pt;height:36.3pt" o:ole="">
            <v:imagedata r:id="rId115" o:title=""/>
          </v:shape>
          <o:OLEObject Type="Embed" ProgID="Equation.DSMT4" ShapeID="_x0000_i1093" DrawAspect="Content" ObjectID="_1585178093" r:id="rId116"/>
        </w:object>
      </w:r>
      <w:r w:rsidRPr="00F776BB">
        <w:rPr>
          <w:rFonts w:eastAsiaTheme="minorEastAsia" w:hAnsiTheme="minorEastAsia"/>
          <w:szCs w:val="21"/>
        </w:rPr>
        <w:t>，则当</w:t>
      </w:r>
      <w:r w:rsidRPr="00F776BB">
        <w:rPr>
          <w:rFonts w:eastAsiaTheme="minorEastAsia"/>
          <w:position w:val="-6"/>
          <w:szCs w:val="21"/>
        </w:rPr>
        <w:object w:dxaOrig="560" w:dyaOrig="279">
          <v:shape id="_x0000_i1094" type="#_x0000_t75" style="width:28.8pt;height:13.75pt" o:ole="">
            <v:imagedata r:id="rId117" o:title=""/>
          </v:shape>
          <o:OLEObject Type="Embed" ProgID="Equation.DSMT4" ShapeID="_x0000_i1094" DrawAspect="Content" ObjectID="_1585178094" r:id="rId118"/>
        </w:object>
      </w:r>
      <w:r w:rsidRPr="00F776BB">
        <w:rPr>
          <w:rFonts w:eastAsiaTheme="minorEastAsia" w:hAnsiTheme="minorEastAsia"/>
          <w:szCs w:val="21"/>
        </w:rPr>
        <w:t>时，</w:t>
      </w:r>
      <w:r w:rsidRPr="00F776BB">
        <w:rPr>
          <w:rFonts w:eastAsiaTheme="minorEastAsia"/>
          <w:position w:val="-10"/>
          <w:szCs w:val="21"/>
        </w:rPr>
        <w:object w:dxaOrig="220" w:dyaOrig="260">
          <v:shape id="_x0000_i1095" type="#_x0000_t75" style="width:11.25pt;height:13.75pt" o:ole="">
            <v:imagedata r:id="rId119" o:title=""/>
          </v:shape>
          <o:OLEObject Type="Embed" ProgID="Equation.DSMT4" ShapeID="_x0000_i1095" DrawAspect="Content" ObjectID="_1585178095" r:id="rId120"/>
        </w:object>
      </w:r>
      <w:r w:rsidRPr="00F776BB">
        <w:rPr>
          <w:rFonts w:eastAsiaTheme="minorEastAsia" w:hAnsiTheme="minorEastAsia"/>
          <w:szCs w:val="21"/>
        </w:rPr>
        <w:t>的取值范围是：</w:t>
      </w:r>
      <w:r w:rsidRPr="00F776BB">
        <w:rPr>
          <w:rFonts w:eastAsiaTheme="minorEastAsia"/>
          <w:szCs w:val="21"/>
        </w:rPr>
        <w:t>_________________.</w:t>
      </w:r>
    </w:p>
    <w:p w:rsidR="00F776BB" w:rsidRPr="00F776BB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/>
          <w:szCs w:val="21"/>
        </w:rPr>
        <w:t>13</w:t>
      </w:r>
      <w:r w:rsidR="0007205E">
        <w:rPr>
          <w:rFonts w:eastAsiaTheme="minorEastAsia" w:hint="eastAsia"/>
          <w:szCs w:val="21"/>
        </w:rPr>
        <w:t>．</w:t>
      </w:r>
      <w:r w:rsidRPr="00F776BB">
        <w:rPr>
          <w:rFonts w:eastAsiaTheme="minorEastAsia" w:hAnsiTheme="minorEastAsia"/>
          <w:szCs w:val="21"/>
        </w:rPr>
        <w:t>设</w:t>
      </w:r>
      <w:r w:rsidRPr="00F776BB">
        <w:rPr>
          <w:rFonts w:eastAsiaTheme="minorEastAsia"/>
          <w:position w:val="-6"/>
          <w:szCs w:val="21"/>
        </w:rPr>
        <w:object w:dxaOrig="200" w:dyaOrig="220">
          <v:shape id="_x0000_i1096" type="#_x0000_t75" style="width:11.25pt;height:11.25pt" o:ole="">
            <v:imagedata r:id="rId121" o:title=""/>
          </v:shape>
          <o:OLEObject Type="Embed" ProgID="Equation.DSMT4" ShapeID="_x0000_i1096" DrawAspect="Content" ObjectID="_1585178096" r:id="rId122"/>
        </w:object>
      </w:r>
      <w:r w:rsidRPr="00F776BB">
        <w:rPr>
          <w:rFonts w:eastAsiaTheme="minorEastAsia" w:hAnsiTheme="minorEastAsia"/>
          <w:szCs w:val="21"/>
        </w:rPr>
        <w:t>为整数，且方程</w:t>
      </w:r>
      <w:r w:rsidRPr="00F776BB">
        <w:rPr>
          <w:rFonts w:eastAsiaTheme="minorEastAsia"/>
          <w:position w:val="-6"/>
          <w:szCs w:val="21"/>
        </w:rPr>
        <w:object w:dxaOrig="1500" w:dyaOrig="320">
          <v:shape id="_x0000_i1097" type="#_x0000_t75" style="width:75.75pt;height:16.3pt" o:ole="">
            <v:imagedata r:id="rId123" o:title=""/>
          </v:shape>
          <o:OLEObject Type="Embed" ProgID="Equation.DSMT4" ShapeID="_x0000_i1097" DrawAspect="Content" ObjectID="_1585178097" r:id="rId124"/>
        </w:object>
      </w:r>
      <w:r w:rsidRPr="00F776BB">
        <w:rPr>
          <w:rFonts w:eastAsiaTheme="minorEastAsia" w:hAnsiTheme="minorEastAsia"/>
          <w:szCs w:val="21"/>
        </w:rPr>
        <w:t>有两个正数根，且一根比</w:t>
      </w:r>
      <w:r w:rsidRPr="00F776BB">
        <w:rPr>
          <w:rFonts w:eastAsiaTheme="minorEastAsia"/>
          <w:szCs w:val="21"/>
        </w:rPr>
        <w:t>1</w:t>
      </w:r>
      <w:r w:rsidRPr="00F776BB">
        <w:rPr>
          <w:rFonts w:eastAsiaTheme="minorEastAsia" w:hAnsiTheme="minorEastAsia"/>
          <w:szCs w:val="21"/>
        </w:rPr>
        <w:t>大，一根比</w:t>
      </w:r>
      <w:r w:rsidRPr="00F776BB">
        <w:rPr>
          <w:rFonts w:eastAsiaTheme="minorEastAsia"/>
          <w:szCs w:val="21"/>
        </w:rPr>
        <w:t>1</w:t>
      </w:r>
      <w:r w:rsidRPr="00F776BB">
        <w:rPr>
          <w:rFonts w:eastAsiaTheme="minorEastAsia" w:hAnsiTheme="minorEastAsia"/>
          <w:szCs w:val="21"/>
        </w:rPr>
        <w:t>小，则</w:t>
      </w:r>
      <w:r w:rsidRPr="00F776BB">
        <w:rPr>
          <w:rFonts w:eastAsiaTheme="minorEastAsia"/>
          <w:position w:val="-6"/>
          <w:szCs w:val="21"/>
        </w:rPr>
        <w:object w:dxaOrig="200" w:dyaOrig="220">
          <v:shape id="_x0000_i1098" type="#_x0000_t75" style="width:11.25pt;height:11.25pt" o:ole="">
            <v:imagedata r:id="rId121" o:title=""/>
          </v:shape>
          <o:OLEObject Type="Embed" ProgID="Equation.DSMT4" ShapeID="_x0000_i1098" DrawAspect="Content" ObjectID="_1585178098" r:id="rId125"/>
        </w:object>
      </w:r>
      <w:r w:rsidRPr="00F776BB">
        <w:rPr>
          <w:rFonts w:eastAsiaTheme="minorEastAsia"/>
          <w:szCs w:val="21"/>
        </w:rPr>
        <w:t>=________.</w:t>
      </w:r>
    </w:p>
    <w:p w:rsidR="0007205E" w:rsidRPr="0007205E" w:rsidRDefault="00F776BB" w:rsidP="0007205E">
      <w:pPr>
        <w:rPr>
          <w:rFonts w:eastAsiaTheme="minorEastAsia"/>
          <w:szCs w:val="21"/>
        </w:rPr>
      </w:pPr>
      <w:r w:rsidRPr="00F776BB">
        <w:rPr>
          <w:rFonts w:eastAsiaTheme="minorEastAsia"/>
          <w:szCs w:val="21"/>
        </w:rPr>
        <w:t>14</w:t>
      </w:r>
      <w:r>
        <w:rPr>
          <w:rFonts w:eastAsiaTheme="minorEastAsia" w:hint="eastAsia"/>
          <w:szCs w:val="21"/>
        </w:rPr>
        <w:t>．</w:t>
      </w:r>
      <w:r w:rsidR="0007205E" w:rsidRPr="0007205E">
        <w:rPr>
          <w:rFonts w:eastAsiaTheme="minorEastAsia" w:hAnsiTheme="minorEastAsia"/>
          <w:szCs w:val="21"/>
        </w:rPr>
        <w:t>已知：</w:t>
      </w:r>
      <w:proofErr w:type="spellStart"/>
      <w:r w:rsidR="0007205E" w:rsidRPr="0007205E">
        <w:rPr>
          <w:rFonts w:eastAsiaTheme="minorEastAsia"/>
          <w:szCs w:val="21"/>
        </w:rPr>
        <w:t>a+b+c</w:t>
      </w:r>
      <w:proofErr w:type="spellEnd"/>
      <w:r w:rsidR="0007205E" w:rsidRPr="0007205E">
        <w:rPr>
          <w:rFonts w:eastAsiaTheme="minorEastAsia"/>
          <w:szCs w:val="21"/>
        </w:rPr>
        <w:t>=0</w:t>
      </w:r>
      <w:r w:rsidR="0007205E">
        <w:rPr>
          <w:rFonts w:eastAsiaTheme="minorEastAsia" w:hint="eastAsia"/>
          <w:szCs w:val="21"/>
        </w:rPr>
        <w:t>，</w:t>
      </w:r>
      <w:r w:rsidR="0007205E" w:rsidRPr="0007205E">
        <w:rPr>
          <w:rFonts w:eastAsiaTheme="minorEastAsia"/>
          <w:szCs w:val="21"/>
        </w:rPr>
        <w:t xml:space="preserve"> abc≠0.</w:t>
      </w:r>
    </w:p>
    <w:p w:rsidR="0007205E" w:rsidRPr="0007205E" w:rsidRDefault="0007205E" w:rsidP="0007205E">
      <w:pPr>
        <w:rPr>
          <w:rFonts w:eastAsiaTheme="minorEastAsia"/>
          <w:szCs w:val="21"/>
        </w:rPr>
      </w:pPr>
      <w:r>
        <w:rPr>
          <w:rFonts w:eastAsiaTheme="minorEastAsia" w:hAnsiTheme="minorEastAsia" w:hint="eastAsia"/>
          <w:szCs w:val="21"/>
        </w:rPr>
        <w:t xml:space="preserve">    </w:t>
      </w:r>
      <w:r w:rsidRPr="0007205E">
        <w:rPr>
          <w:rFonts w:eastAsiaTheme="minorEastAsia" w:hAnsiTheme="minorEastAsia"/>
          <w:szCs w:val="21"/>
        </w:rPr>
        <w:t>则代数式</w:t>
      </w:r>
      <w:r w:rsidRPr="0007205E">
        <w:rPr>
          <w:rFonts w:eastAsiaTheme="minorEastAsia"/>
          <w:position w:val="-24"/>
          <w:szCs w:val="21"/>
        </w:rPr>
        <w:object w:dxaOrig="4040" w:dyaOrig="620">
          <v:shape id="_x0000_i1099" type="#_x0000_t75" style="width:202.25pt;height:32.55pt" o:ole="">
            <v:imagedata r:id="rId126" o:title=""/>
          </v:shape>
          <o:OLEObject Type="Embed" ProgID="Equation.DSMT4" ShapeID="_x0000_i1099" DrawAspect="Content" ObjectID="_1585178099" r:id="rId127"/>
        </w:object>
      </w:r>
      <w:r w:rsidRPr="0007205E">
        <w:rPr>
          <w:rFonts w:eastAsiaTheme="minorEastAsia"/>
          <w:szCs w:val="21"/>
        </w:rPr>
        <w:t xml:space="preserve"> </w:t>
      </w:r>
      <w:r w:rsidRPr="0007205E">
        <w:rPr>
          <w:rFonts w:eastAsiaTheme="minorEastAsia"/>
          <w:szCs w:val="21"/>
          <w:u w:val="single"/>
        </w:rPr>
        <w:t xml:space="preserve">         </w:t>
      </w:r>
      <w:r w:rsidRPr="0007205E">
        <w:rPr>
          <w:rFonts w:eastAsiaTheme="minorEastAsia"/>
          <w:szCs w:val="21"/>
        </w:rPr>
        <w:t>.</w:t>
      </w:r>
    </w:p>
    <w:p w:rsidR="00F776BB" w:rsidRPr="00F776BB" w:rsidRDefault="00F776BB" w:rsidP="00F776BB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1"/>
        </w:rPr>
      </w:pPr>
      <w:r w:rsidRPr="00F776BB">
        <w:rPr>
          <w:rFonts w:eastAsiaTheme="minorEastAsia"/>
          <w:kern w:val="0"/>
          <w:szCs w:val="21"/>
        </w:rPr>
        <w:t>15</w:t>
      </w:r>
      <w:r>
        <w:rPr>
          <w:rFonts w:eastAsiaTheme="minorEastAsia" w:hint="eastAsia"/>
          <w:szCs w:val="21"/>
        </w:rPr>
        <w:t>．</w:t>
      </w:r>
      <w:r w:rsidRPr="00F776BB">
        <w:rPr>
          <w:rFonts w:eastAsiaTheme="minorEastAsia" w:hAnsiTheme="minorEastAsia"/>
          <w:kern w:val="0"/>
          <w:szCs w:val="21"/>
        </w:rPr>
        <w:t>从</w:t>
      </w:r>
      <w:r w:rsidRPr="00F776BB">
        <w:rPr>
          <w:rFonts w:eastAsiaTheme="minorEastAsia"/>
          <w:position w:val="-10"/>
          <w:szCs w:val="21"/>
        </w:rPr>
        <w:object w:dxaOrig="1240" w:dyaOrig="320">
          <v:shape id="_x0000_i1100" type="#_x0000_t75" alt="高考资源网(ks5u.com),中国最大的高考网站,您身边的高考专家。" style="width:63.25pt;height:16.3pt" o:ole="">
            <v:imagedata r:id="rId128" o:title=""/>
          </v:shape>
          <o:OLEObject Type="Embed" ProgID="Equation.DSMT4" ShapeID="_x0000_i1100" DrawAspect="Content" ObjectID="_1585178100" r:id="rId129"/>
        </w:object>
      </w:r>
      <w:r w:rsidRPr="00F776BB">
        <w:rPr>
          <w:rFonts w:eastAsiaTheme="minorEastAsia" w:hAnsiTheme="minorEastAsia"/>
          <w:kern w:val="0"/>
          <w:szCs w:val="21"/>
        </w:rPr>
        <w:t>发出的两条射线</w:t>
      </w:r>
      <w:r w:rsidRPr="00F776BB">
        <w:rPr>
          <w:rFonts w:eastAsiaTheme="minorEastAsia"/>
          <w:position w:val="-12"/>
          <w:szCs w:val="21"/>
        </w:rPr>
        <w:object w:dxaOrig="1340" w:dyaOrig="360">
          <v:shape id="_x0000_i1101" type="#_x0000_t75" alt="高考资源网(ks5u.com),中国最大的高考网站,您身边的高考专家。" style="width:68.25pt;height:18.8pt" o:ole="">
            <v:imagedata r:id="rId130" o:title=""/>
          </v:shape>
          <o:OLEObject Type="Embed" ProgID="Equation.DSMT4" ShapeID="_x0000_i1101" DrawAspect="Content" ObjectID="_1585178101" r:id="rId131"/>
        </w:object>
      </w:r>
      <w:r w:rsidRPr="00F776BB">
        <w:rPr>
          <w:rFonts w:eastAsiaTheme="minorEastAsia" w:hAnsiTheme="minorEastAsia"/>
          <w:szCs w:val="21"/>
        </w:rPr>
        <w:t>与</w:t>
      </w:r>
      <w:r w:rsidRPr="00F776BB">
        <w:rPr>
          <w:rFonts w:eastAsiaTheme="minorEastAsia"/>
          <w:position w:val="-12"/>
          <w:szCs w:val="21"/>
        </w:rPr>
        <w:object w:dxaOrig="1420" w:dyaOrig="360">
          <v:shape id="_x0000_i1102" type="#_x0000_t75" alt="高考资源网(ks5u.com),中国最大的高考网站,您身边的高考专家。" style="width:73.25pt;height:18.8pt" o:ole="">
            <v:imagedata r:id="rId132" o:title=""/>
          </v:shape>
          <o:OLEObject Type="Embed" ProgID="Equation.DSMT4" ShapeID="_x0000_i1102" DrawAspect="Content" ObjectID="_1585178102" r:id="rId133"/>
        </w:object>
      </w:r>
      <w:r w:rsidRPr="00F776BB">
        <w:rPr>
          <w:rFonts w:eastAsiaTheme="minorEastAsia" w:hAnsiTheme="minorEastAsia"/>
          <w:szCs w:val="21"/>
        </w:rPr>
        <w:t>和</w:t>
      </w:r>
      <w:r w:rsidRPr="00F776BB">
        <w:rPr>
          <w:rFonts w:eastAsiaTheme="minorEastAsia"/>
          <w:position w:val="-10"/>
          <w:szCs w:val="21"/>
        </w:rPr>
        <w:object w:dxaOrig="1520" w:dyaOrig="360">
          <v:shape id="_x0000_i1103" type="#_x0000_t75" alt="高考资源网(ks5u.com),中国最大的高考网站,您身边的高考专家。" style="width:78.25pt;height:18.8pt" o:ole="">
            <v:imagedata r:id="rId134" o:title=""/>
          </v:shape>
          <o:OLEObject Type="Embed" ProgID="Equation.DSMT4" ShapeID="_x0000_i1103" DrawAspect="Content" ObjectID="_1585178103" r:id="rId135"/>
        </w:object>
      </w:r>
      <w:r w:rsidRPr="00F776BB">
        <w:rPr>
          <w:rFonts w:eastAsiaTheme="minorEastAsia" w:hAnsiTheme="minorEastAsia"/>
          <w:kern w:val="0"/>
          <w:szCs w:val="21"/>
        </w:rPr>
        <w:t>分别相切于</w:t>
      </w:r>
      <w:r w:rsidRPr="00F776BB">
        <w:rPr>
          <w:rFonts w:eastAsiaTheme="minorEastAsia"/>
          <w:position w:val="-10"/>
          <w:szCs w:val="21"/>
        </w:rPr>
        <w:object w:dxaOrig="1540" w:dyaOrig="320">
          <v:shape id="_x0000_i1104" type="#_x0000_t75" alt="高考资源网(ks5u.com),中国最大的高考网站,您身边的高考专家。" style="width:78.25pt;height:16.3pt" o:ole="">
            <v:imagedata r:id="rId136" o:title=""/>
          </v:shape>
          <o:OLEObject Type="Embed" ProgID="Equation.DSMT4" ShapeID="_x0000_i1104" DrawAspect="Content" ObjectID="_1585178104" r:id="rId137"/>
        </w:object>
      </w:r>
      <w:r w:rsidRPr="00F776BB">
        <w:rPr>
          <w:rFonts w:eastAsiaTheme="minorEastAsia" w:hAnsiTheme="minorEastAsia"/>
          <w:kern w:val="0"/>
          <w:szCs w:val="21"/>
        </w:rPr>
        <w:t>两点</w:t>
      </w:r>
      <w:r w:rsidRPr="00F776BB">
        <w:rPr>
          <w:rFonts w:eastAsiaTheme="minorEastAsia"/>
          <w:kern w:val="0"/>
          <w:szCs w:val="21"/>
        </w:rPr>
        <w:t>,</w:t>
      </w:r>
      <w:r w:rsidRPr="00F776BB">
        <w:rPr>
          <w:rFonts w:eastAsiaTheme="minorEastAsia" w:hAnsiTheme="minorEastAsia"/>
          <w:kern w:val="0"/>
          <w:szCs w:val="21"/>
        </w:rPr>
        <w:t>则直线</w:t>
      </w:r>
      <w:r w:rsidRPr="00F776BB">
        <w:rPr>
          <w:rFonts w:eastAsiaTheme="minorEastAsia"/>
          <w:position w:val="-4"/>
          <w:szCs w:val="21"/>
        </w:rPr>
        <w:object w:dxaOrig="400" w:dyaOrig="260">
          <v:shape id="_x0000_i1105" type="#_x0000_t75" style="width:21.3pt;height:13.75pt" o:ole="">
            <v:imagedata r:id="rId138" o:title=""/>
          </v:shape>
          <o:OLEObject Type="Embed" ProgID="Equation.DSMT4" ShapeID="_x0000_i1105" DrawAspect="Content" ObjectID="_1585178105" r:id="rId139"/>
        </w:object>
      </w:r>
      <w:r w:rsidRPr="00F776BB">
        <w:rPr>
          <w:rFonts w:eastAsiaTheme="minorEastAsia" w:hAnsiTheme="minorEastAsia"/>
          <w:szCs w:val="21"/>
        </w:rPr>
        <w:t>的方程为</w:t>
      </w:r>
      <w:r w:rsidRPr="00F776BB">
        <w:rPr>
          <w:rFonts w:eastAsiaTheme="minorEastAsia"/>
          <w:szCs w:val="21"/>
          <w:u w:val="single"/>
        </w:rPr>
        <w:t xml:space="preserve">         </w:t>
      </w:r>
      <w:r w:rsidRPr="00F776BB">
        <w:rPr>
          <w:rFonts w:eastAsiaTheme="minorEastAsia"/>
          <w:szCs w:val="21"/>
        </w:rPr>
        <w:t>.</w:t>
      </w:r>
    </w:p>
    <w:p w:rsidR="00936A57" w:rsidRPr="000A48DF" w:rsidRDefault="00A17F3F" w:rsidP="00B613A0">
      <w:pPr>
        <w:spacing w:beforeLines="100" w:before="312"/>
        <w:rPr>
          <w:b/>
          <w:bCs/>
        </w:rPr>
      </w:pPr>
      <w:r w:rsidRPr="000A48DF">
        <w:rPr>
          <w:b/>
          <w:sz w:val="24"/>
        </w:rPr>
        <w:t>三、</w:t>
      </w:r>
      <w:r w:rsidR="00936A57" w:rsidRPr="000A48DF">
        <w:rPr>
          <w:b/>
          <w:sz w:val="24"/>
        </w:rPr>
        <w:t>解答题</w:t>
      </w:r>
      <w:r w:rsidR="00936A57" w:rsidRPr="000A48DF">
        <w:rPr>
          <w:b/>
          <w:szCs w:val="21"/>
        </w:rPr>
        <w:t>（共</w:t>
      </w:r>
      <w:r w:rsidR="0007205E">
        <w:rPr>
          <w:rFonts w:hint="eastAsia"/>
          <w:b/>
          <w:szCs w:val="21"/>
        </w:rPr>
        <w:t>45</w:t>
      </w:r>
      <w:r w:rsidR="00936A57" w:rsidRPr="000A48DF">
        <w:rPr>
          <w:b/>
          <w:szCs w:val="21"/>
        </w:rPr>
        <w:t>分</w:t>
      </w:r>
      <w:r w:rsidR="006018B0" w:rsidRPr="000A48DF">
        <w:rPr>
          <w:b/>
          <w:szCs w:val="21"/>
        </w:rPr>
        <w:t>。解答应写出文字说明、证明过程或演算步骤）</w:t>
      </w:r>
    </w:p>
    <w:p w:rsidR="0007205E" w:rsidRDefault="00F776BB" w:rsidP="00F776BB">
      <w:pPr>
        <w:spacing w:line="360" w:lineRule="auto"/>
        <w:rPr>
          <w:rFonts w:eastAsiaTheme="minorEastAsia"/>
          <w:szCs w:val="21"/>
        </w:rPr>
      </w:pPr>
      <w:r w:rsidRPr="00F776BB">
        <w:rPr>
          <w:rFonts w:eastAsiaTheme="minorEastAsia"/>
          <w:szCs w:val="21"/>
        </w:rPr>
        <w:t>1</w:t>
      </w:r>
      <w:r w:rsidR="0007205E">
        <w:rPr>
          <w:rFonts w:eastAsiaTheme="minorEastAsia" w:hint="eastAsia"/>
          <w:szCs w:val="21"/>
        </w:rPr>
        <w:t>6</w:t>
      </w:r>
      <w:r>
        <w:rPr>
          <w:rFonts w:eastAsiaTheme="minorEastAsia" w:hint="eastAsia"/>
          <w:szCs w:val="21"/>
        </w:rPr>
        <w:t>．</w:t>
      </w:r>
      <w:r w:rsidR="0007205E">
        <w:rPr>
          <w:rFonts w:eastAsiaTheme="minorEastAsia" w:hint="eastAsia"/>
          <w:szCs w:val="21"/>
        </w:rPr>
        <w:t>（</w:t>
      </w:r>
      <w:r w:rsidR="0007205E">
        <w:rPr>
          <w:rFonts w:eastAsiaTheme="minorEastAsia" w:hint="eastAsia"/>
          <w:szCs w:val="21"/>
        </w:rPr>
        <w:t>12</w:t>
      </w:r>
      <w:r w:rsidR="0007205E">
        <w:rPr>
          <w:rFonts w:eastAsiaTheme="minorEastAsia" w:hint="eastAsia"/>
          <w:szCs w:val="21"/>
        </w:rPr>
        <w:t>分）</w:t>
      </w:r>
    </w:p>
    <w:p w:rsidR="00F776BB" w:rsidRPr="00F776BB" w:rsidRDefault="00F776BB" w:rsidP="00F776BB">
      <w:pPr>
        <w:spacing w:line="360" w:lineRule="auto"/>
        <w:rPr>
          <w:rFonts w:eastAsiaTheme="minorEastAsia"/>
          <w:b/>
          <w:bCs/>
          <w:szCs w:val="21"/>
        </w:rPr>
      </w:pPr>
      <w:r w:rsidRPr="00F776BB">
        <w:rPr>
          <w:rFonts w:eastAsiaTheme="minorEastAsia"/>
          <w:szCs w:val="21"/>
        </w:rPr>
        <w:t>(1)</w:t>
      </w:r>
      <w:r>
        <w:rPr>
          <w:rFonts w:eastAsiaTheme="minorEastAsia" w:hint="eastAsia"/>
          <w:szCs w:val="21"/>
        </w:rPr>
        <w:t xml:space="preserve"> </w:t>
      </w:r>
      <w:r w:rsidRPr="00F776BB">
        <w:rPr>
          <w:rFonts w:eastAsiaTheme="minorEastAsia" w:hAnsiTheme="minorEastAsia"/>
          <w:szCs w:val="21"/>
        </w:rPr>
        <w:t>观察下列各式：</w:t>
      </w:r>
    </w:p>
    <w:p w:rsidR="00F776BB" w:rsidRPr="00F776BB" w:rsidRDefault="0091027A" w:rsidP="00F776BB"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pict>
          <v:shape id="_x0000_s6738" type="#_x0000_t75" alt="学科网(www.zxxk.com)--教育资源门户，提供试卷、教案、课件、论文、素材及各类教学资源下载，还有大量而丰富的教学相关资讯！" style="position:absolute;left:0;text-align:left;margin-left:9pt;margin-top:0;width:179.7pt;height:82.8pt;z-index:251669504">
            <v:imagedata r:id="rId140" o:title=""/>
          </v:shape>
          <o:OLEObject Type="Embed" ProgID="Equation.3" ShapeID="_x0000_s6738" DrawAspect="Content" ObjectID="_1585178124" r:id="rId141"/>
        </w:pict>
      </w:r>
      <w:r w:rsidR="00F776BB" w:rsidRPr="00F776BB">
        <w:rPr>
          <w:rFonts w:eastAsiaTheme="minorEastAsia"/>
          <w:szCs w:val="21"/>
        </w:rPr>
        <w:t xml:space="preserve">   </w:t>
      </w:r>
    </w:p>
    <w:p w:rsidR="00F776BB" w:rsidRPr="00F776BB" w:rsidRDefault="00F776BB" w:rsidP="00F776BB">
      <w:pPr>
        <w:spacing w:line="360" w:lineRule="auto"/>
        <w:rPr>
          <w:rFonts w:eastAsiaTheme="minorEastAsia"/>
          <w:szCs w:val="21"/>
        </w:rPr>
      </w:pPr>
    </w:p>
    <w:p w:rsidR="00F776BB" w:rsidRPr="00F776BB" w:rsidRDefault="00F776BB" w:rsidP="00F776BB">
      <w:pPr>
        <w:spacing w:line="360" w:lineRule="auto"/>
        <w:rPr>
          <w:rFonts w:eastAsiaTheme="minorEastAsia"/>
          <w:szCs w:val="21"/>
        </w:rPr>
      </w:pPr>
    </w:p>
    <w:p w:rsidR="00F776BB" w:rsidRPr="00F776BB" w:rsidRDefault="00F776BB" w:rsidP="00F776BB">
      <w:pPr>
        <w:spacing w:line="360" w:lineRule="auto"/>
        <w:rPr>
          <w:rFonts w:eastAsiaTheme="minorEastAsia"/>
          <w:szCs w:val="21"/>
        </w:rPr>
      </w:pPr>
    </w:p>
    <w:p w:rsidR="00F776BB" w:rsidRPr="00F776BB" w:rsidRDefault="00F776BB" w:rsidP="0007205E">
      <w:pPr>
        <w:ind w:firstLineChars="100" w:firstLine="210"/>
        <w:rPr>
          <w:rFonts w:eastAsiaTheme="minorEastAsia"/>
          <w:szCs w:val="21"/>
        </w:rPr>
      </w:pPr>
      <w:r w:rsidRPr="00F776BB">
        <w:rPr>
          <w:rFonts w:eastAsiaTheme="minorEastAsia"/>
          <w:szCs w:val="21"/>
        </w:rPr>
        <w:t>… …</w:t>
      </w:r>
    </w:p>
    <w:p w:rsidR="00F776BB" w:rsidRPr="00F776BB" w:rsidRDefault="00F776BB" w:rsidP="00F776BB">
      <w:pPr>
        <w:spacing w:line="360" w:lineRule="auto"/>
        <w:rPr>
          <w:rFonts w:eastAsiaTheme="minorEastAsia"/>
          <w:szCs w:val="21"/>
        </w:rPr>
      </w:pPr>
      <w:r w:rsidRPr="00F776BB">
        <w:rPr>
          <w:rFonts w:eastAsiaTheme="minorEastAsia" w:hAnsiTheme="minorEastAsia"/>
          <w:szCs w:val="21"/>
        </w:rPr>
        <w:t>能得到一般情况下</w:t>
      </w:r>
      <w:r>
        <w:rPr>
          <w:rFonts w:eastAsiaTheme="minorEastAsia" w:hAnsiTheme="minorEastAsia" w:hint="eastAsia"/>
          <w:szCs w:val="21"/>
        </w:rPr>
        <w:t>：</w:t>
      </w:r>
      <w:r w:rsidR="00670EF5" w:rsidRPr="00FE30E9">
        <w:rPr>
          <w:position w:val="-10"/>
        </w:rPr>
        <w:object w:dxaOrig="1680" w:dyaOrig="360">
          <v:shape id="_x0000_i1107" type="#_x0000_t75" alt="学科网(www.zxxk.com)--教育资源门户，提供试卷、教案、课件、论文、素材及各类教学资源下载，还有大量而丰富的教学相关资讯！" style="width:101.45pt;height:18.8pt" o:ole="">
            <v:imagedata r:id="rId142" o:title=""/>
          </v:shape>
          <o:OLEObject Type="Embed" ProgID="Equation.DSMT4" ShapeID="_x0000_i1107" DrawAspect="Content" ObjectID="_1585178106" r:id="rId143"/>
        </w:object>
      </w:r>
      <w:r w:rsidRPr="00F776BB">
        <w:rPr>
          <w:rFonts w:eastAsiaTheme="minorEastAsia"/>
          <w:szCs w:val="21"/>
        </w:rPr>
        <w:t>______________________</w:t>
      </w:r>
    </w:p>
    <w:p w:rsidR="00F776BB" w:rsidRPr="00F776BB" w:rsidRDefault="00F776BB" w:rsidP="00F776BB">
      <w:pPr>
        <w:tabs>
          <w:tab w:val="left" w:pos="2310"/>
          <w:tab w:val="left" w:pos="4200"/>
          <w:tab w:val="left" w:pos="6090"/>
          <w:tab w:val="left" w:pos="7350"/>
        </w:tabs>
        <w:rPr>
          <w:rFonts w:eastAsiaTheme="minorEastAsia"/>
          <w:szCs w:val="21"/>
        </w:rPr>
      </w:pPr>
      <w:r w:rsidRPr="00F776BB">
        <w:rPr>
          <w:rFonts w:eastAsiaTheme="minorEastAsia" w:hAnsiTheme="minorEastAsia"/>
          <w:szCs w:val="21"/>
        </w:rPr>
        <w:t>根据公式计算：</w:t>
      </w:r>
      <w:r w:rsidR="0007205E" w:rsidRPr="00F776BB">
        <w:rPr>
          <w:rFonts w:eastAsiaTheme="minorEastAsia"/>
          <w:position w:val="-4"/>
          <w:szCs w:val="21"/>
        </w:rPr>
        <w:object w:dxaOrig="3019" w:dyaOrig="300">
          <v:shape id="_x0000_i1108" type="#_x0000_t75" alt="学科网(www.zxxk.com)--教育资源门户，提供试卷、教案、课件、论文、素材及各类教学资源下载，还有大量而丰富的教学相关资讯！" style="width:157.75pt;height:16.3pt" o:ole="">
            <v:imagedata r:id="rId144" o:title=""/>
          </v:shape>
          <o:OLEObject Type="Embed" ProgID="Equation.DSMT4" ShapeID="_x0000_i1108" DrawAspect="Content" ObjectID="_1585178107" r:id="rId145"/>
        </w:object>
      </w:r>
      <w:r w:rsidRPr="00F776BB">
        <w:rPr>
          <w:rFonts w:eastAsiaTheme="minorEastAsia"/>
          <w:szCs w:val="21"/>
        </w:rPr>
        <w:t>=_________</w:t>
      </w:r>
    </w:p>
    <w:p w:rsidR="00F776BB" w:rsidRPr="00F776BB" w:rsidRDefault="00F776BB" w:rsidP="00F776BB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1"/>
        </w:rPr>
      </w:pPr>
      <w:r w:rsidRPr="00F776BB">
        <w:rPr>
          <w:rFonts w:eastAsiaTheme="minorEastAsia"/>
          <w:kern w:val="0"/>
          <w:szCs w:val="21"/>
        </w:rPr>
        <w:t>(2)</w:t>
      </w:r>
      <w:r>
        <w:rPr>
          <w:rFonts w:eastAsiaTheme="minorEastAsia" w:hint="eastAsia"/>
          <w:kern w:val="0"/>
          <w:szCs w:val="21"/>
        </w:rPr>
        <w:t xml:space="preserve"> </w:t>
      </w:r>
      <w:r w:rsidRPr="00F776BB">
        <w:rPr>
          <w:rFonts w:eastAsiaTheme="minorEastAsia" w:hAnsiTheme="minorEastAsia"/>
          <w:kern w:val="0"/>
          <w:szCs w:val="21"/>
        </w:rPr>
        <w:t>已知</w:t>
      </w:r>
      <w:r w:rsidRPr="00F776BB">
        <w:rPr>
          <w:rFonts w:eastAsiaTheme="minorEastAsia"/>
          <w:position w:val="-6"/>
          <w:szCs w:val="21"/>
        </w:rPr>
        <w:object w:dxaOrig="560" w:dyaOrig="279">
          <v:shape id="_x0000_i1109" type="#_x0000_t75" style="width:28.8pt;height:13.75pt" o:ole="">
            <v:imagedata r:id="rId117" o:title=""/>
          </v:shape>
          <o:OLEObject Type="Embed" ProgID="Equation.DSMT4" ShapeID="_x0000_i1109" DrawAspect="Content" ObjectID="_1585178108" r:id="rId146"/>
        </w:object>
      </w:r>
      <w:r w:rsidRPr="00F776BB">
        <w:rPr>
          <w:rFonts w:eastAsiaTheme="minorEastAsia"/>
          <w:szCs w:val="21"/>
        </w:rPr>
        <w:t>,</w:t>
      </w:r>
      <w:r w:rsidRPr="00F776BB">
        <w:rPr>
          <w:rFonts w:eastAsiaTheme="minorEastAsia" w:hAnsiTheme="minorEastAsia"/>
          <w:szCs w:val="21"/>
        </w:rPr>
        <w:t>由不等式</w:t>
      </w:r>
      <w:r w:rsidRPr="00F776BB">
        <w:rPr>
          <w:rFonts w:eastAsiaTheme="minorEastAsia"/>
          <w:position w:val="-26"/>
          <w:szCs w:val="21"/>
        </w:rPr>
        <w:object w:dxaOrig="1840" w:dyaOrig="700">
          <v:shape id="_x0000_i1110" type="#_x0000_t75" style="width:93.3pt;height:33.2pt" o:ole="">
            <v:imagedata r:id="rId147" o:title=""/>
          </v:shape>
          <o:OLEObject Type="Embed" ProgID="Equation.DSMT4" ShapeID="_x0000_i1110" DrawAspect="Content" ObjectID="_1585178109" r:id="rId148"/>
        </w:object>
      </w:r>
      <w:r w:rsidRPr="00F776BB">
        <w:rPr>
          <w:rFonts w:eastAsiaTheme="minorEastAsia"/>
          <w:kern w:val="0"/>
          <w:szCs w:val="21"/>
        </w:rPr>
        <w:t xml:space="preserve"> ,                 </w:t>
      </w:r>
      <w:r w:rsidR="002F7DD0" w:rsidRPr="00F776BB">
        <w:rPr>
          <w:rFonts w:eastAsiaTheme="minorEastAsia"/>
          <w:position w:val="-26"/>
          <w:szCs w:val="21"/>
        </w:rPr>
        <w:object w:dxaOrig="3620" w:dyaOrig="700">
          <v:shape id="_x0000_i1111" type="#_x0000_t75" style="width:183.45pt;height:33.2pt" o:ole="">
            <v:imagedata r:id="rId149" o:title=""/>
          </v:shape>
          <o:OLEObject Type="Embed" ProgID="Equation.DSMT4" ShapeID="_x0000_i1111" DrawAspect="Content" ObjectID="_1585178110" r:id="rId150"/>
        </w:object>
      </w:r>
      <w:r w:rsidRPr="00F776BB">
        <w:rPr>
          <w:rFonts w:eastAsiaTheme="minorEastAsia"/>
          <w:position w:val="-6"/>
          <w:szCs w:val="21"/>
        </w:rPr>
        <w:t>,</w:t>
      </w:r>
      <w:r w:rsidRPr="00F776BB">
        <w:rPr>
          <w:rFonts w:eastAsiaTheme="minorEastAsia"/>
          <w:szCs w:val="21"/>
        </w:rPr>
        <w:t>…,</w:t>
      </w:r>
      <w:r w:rsidRPr="00F776BB">
        <w:rPr>
          <w:rFonts w:eastAsiaTheme="minorEastAsia" w:hAnsiTheme="minorEastAsia"/>
          <w:szCs w:val="21"/>
        </w:rPr>
        <w:t>启发我们可以得出推广结论</w:t>
      </w:r>
      <w:r w:rsidRPr="00F776BB">
        <w:rPr>
          <w:rFonts w:eastAsiaTheme="minorEastAsia"/>
          <w:position w:val="-24"/>
          <w:szCs w:val="21"/>
        </w:rPr>
        <w:object w:dxaOrig="2620" w:dyaOrig="620">
          <v:shape id="_x0000_i1112" type="#_x0000_t75" style="width:132.75pt;height:30.05pt" o:ole="">
            <v:imagedata r:id="rId151" o:title=""/>
          </v:shape>
          <o:OLEObject Type="Embed" ProgID="Equation.DSMT4" ShapeID="_x0000_i1112" DrawAspect="Content" ObjectID="_1585178111" r:id="rId152"/>
        </w:object>
      </w:r>
      <w:r w:rsidRPr="00F776BB">
        <w:rPr>
          <w:rFonts w:eastAsiaTheme="minorEastAsia"/>
          <w:position w:val="-6"/>
          <w:szCs w:val="21"/>
        </w:rPr>
        <w:t>,</w:t>
      </w:r>
      <w:r w:rsidRPr="00F776BB">
        <w:rPr>
          <w:rFonts w:eastAsiaTheme="minorEastAsia" w:hAnsiTheme="minorEastAsia"/>
          <w:position w:val="-6"/>
          <w:szCs w:val="21"/>
        </w:rPr>
        <w:t>则</w:t>
      </w:r>
      <w:r w:rsidRPr="00F776BB">
        <w:rPr>
          <w:rFonts w:eastAsiaTheme="minorEastAsia"/>
          <w:position w:val="-6"/>
          <w:szCs w:val="21"/>
        </w:rPr>
        <w:object w:dxaOrig="380" w:dyaOrig="220">
          <v:shape id="_x0000_i1113" type="#_x0000_t75" style="width:20.05pt;height:11.25pt" o:ole="">
            <v:imagedata r:id="rId153" o:title=""/>
          </v:shape>
          <o:OLEObject Type="Embed" ProgID="Equation.DSMT4" ShapeID="_x0000_i1113" DrawAspect="Content" ObjectID="_1585178112" r:id="rId154"/>
        </w:object>
      </w:r>
      <w:r w:rsidRPr="00F776BB">
        <w:rPr>
          <w:rFonts w:eastAsiaTheme="minorEastAsia"/>
          <w:position w:val="-6"/>
          <w:szCs w:val="21"/>
        </w:rPr>
        <w:t>___________</w:t>
      </w:r>
    </w:p>
    <w:p w:rsidR="00F776BB" w:rsidRPr="00F776BB" w:rsidRDefault="00F776BB" w:rsidP="00F776BB">
      <w:pPr>
        <w:autoSpaceDE w:val="0"/>
        <w:autoSpaceDN w:val="0"/>
        <w:adjustRightInd w:val="0"/>
        <w:jc w:val="left"/>
        <w:rPr>
          <w:rFonts w:eastAsiaTheme="minorEastAsia"/>
          <w:position w:val="-6"/>
          <w:szCs w:val="21"/>
        </w:rPr>
      </w:pPr>
      <w:r w:rsidRPr="00F776BB">
        <w:rPr>
          <w:rFonts w:eastAsiaTheme="minorEastAsia" w:hAnsiTheme="minorEastAsia"/>
          <w:kern w:val="0"/>
          <w:szCs w:val="21"/>
        </w:rPr>
        <w:t>根据上述结论，可求得</w:t>
      </w:r>
      <w:r w:rsidR="000814CD" w:rsidRPr="00F776BB">
        <w:rPr>
          <w:rFonts w:eastAsiaTheme="minorEastAsia"/>
          <w:position w:val="-24"/>
          <w:szCs w:val="21"/>
        </w:rPr>
        <w:object w:dxaOrig="1180" w:dyaOrig="620">
          <v:shape id="_x0000_i1114" type="#_x0000_t75" style="width:60.75pt;height:30.05pt" o:ole="">
            <v:imagedata r:id="rId155" o:title=""/>
          </v:shape>
          <o:OLEObject Type="Embed" ProgID="Equation.DSMT4" ShapeID="_x0000_i1114" DrawAspect="Content" ObjectID="_1585178113" r:id="rId156"/>
        </w:object>
      </w:r>
      <w:r w:rsidRPr="00F776BB">
        <w:rPr>
          <w:rFonts w:eastAsiaTheme="minorEastAsia" w:hAnsiTheme="minorEastAsia"/>
          <w:position w:val="-6"/>
          <w:szCs w:val="21"/>
        </w:rPr>
        <w:t>的最小值为</w:t>
      </w:r>
      <w:r w:rsidRPr="00F776BB">
        <w:rPr>
          <w:rFonts w:eastAsiaTheme="minorEastAsia"/>
          <w:position w:val="-6"/>
          <w:szCs w:val="21"/>
        </w:rPr>
        <w:t>___________</w:t>
      </w:r>
    </w:p>
    <w:p w:rsidR="0007205E" w:rsidRDefault="0007205E" w:rsidP="0007205E">
      <w:pPr>
        <w:pStyle w:val="a8"/>
        <w:spacing w:line="240" w:lineRule="atLeast"/>
        <w:ind w:left="310" w:hangingChars="147" w:hanging="310"/>
        <w:rPr>
          <w:rFonts w:ascii="Times New Roman" w:hAnsi="Times New Roman" w:cs="Times New Roman"/>
        </w:rPr>
      </w:pPr>
      <w:r w:rsidRPr="000A48DF"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 w:hint="eastAsia"/>
          <w:b/>
        </w:rPr>
        <w:t>7</w:t>
      </w:r>
      <w:r w:rsidRPr="000A48DF">
        <w:rPr>
          <w:rFonts w:ascii="Times New Roman" w:hAnsi="Times New Roman" w:cs="Times New Roman"/>
          <w:b/>
        </w:rPr>
        <w:t>.</w:t>
      </w:r>
      <w:r w:rsidRPr="000A48DF">
        <w:rPr>
          <w:rFonts w:ascii="Times New Roman" w:hAnsi="Times New Roman" w:cs="Times New Roman"/>
        </w:rPr>
        <w:t>（</w:t>
      </w:r>
      <w:r w:rsidRPr="000A48D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3</w:t>
      </w:r>
      <w:r w:rsidRPr="000A48DF">
        <w:rPr>
          <w:rFonts w:ascii="Times New Roman" w:hAnsi="Times New Roman" w:cs="Times New Roman"/>
        </w:rPr>
        <w:t>分）</w:t>
      </w:r>
    </w:p>
    <w:p w:rsidR="0007205E" w:rsidRPr="00F776BB" w:rsidRDefault="0007205E" w:rsidP="0007205E">
      <w:pPr>
        <w:autoSpaceDE w:val="0"/>
        <w:autoSpaceDN w:val="0"/>
        <w:adjustRightInd w:val="0"/>
        <w:jc w:val="left"/>
        <w:rPr>
          <w:rFonts w:eastAsiaTheme="minorEastAsia"/>
          <w:kern w:val="0"/>
          <w:szCs w:val="21"/>
        </w:rPr>
      </w:pPr>
      <w:r w:rsidRPr="00F776BB">
        <w:rPr>
          <w:rFonts w:eastAsiaTheme="minorEastAsia" w:hAnsiTheme="minorEastAsia"/>
          <w:kern w:val="0"/>
          <w:szCs w:val="21"/>
        </w:rPr>
        <w:t>如图，在△</w:t>
      </w:r>
      <w:r w:rsidRPr="00F776BB">
        <w:rPr>
          <w:rFonts w:eastAsiaTheme="minorEastAsia"/>
          <w:kern w:val="0"/>
          <w:szCs w:val="21"/>
        </w:rPr>
        <w:t>ABC</w:t>
      </w:r>
      <w:r w:rsidRPr="00F776BB">
        <w:rPr>
          <w:rFonts w:eastAsiaTheme="minorEastAsia" w:hAnsiTheme="minorEastAsia"/>
          <w:kern w:val="0"/>
          <w:szCs w:val="21"/>
        </w:rPr>
        <w:t>中，∠</w:t>
      </w:r>
      <w:r w:rsidRPr="00F776BB">
        <w:rPr>
          <w:rFonts w:eastAsiaTheme="minorEastAsia"/>
          <w:kern w:val="0"/>
          <w:szCs w:val="21"/>
        </w:rPr>
        <w:t>ABC</w:t>
      </w:r>
      <w:r w:rsidRPr="00F776BB">
        <w:rPr>
          <w:rFonts w:eastAsiaTheme="minorEastAsia" w:hAnsiTheme="minorEastAsia"/>
          <w:kern w:val="0"/>
          <w:szCs w:val="21"/>
        </w:rPr>
        <w:t>＝</w:t>
      </w:r>
      <w:r w:rsidRPr="00F776BB">
        <w:rPr>
          <w:rFonts w:eastAsiaTheme="minorEastAsia"/>
          <w:kern w:val="0"/>
          <w:szCs w:val="21"/>
        </w:rPr>
        <w:t>90°</w:t>
      </w:r>
      <w:r w:rsidRPr="00F776BB">
        <w:rPr>
          <w:rFonts w:eastAsiaTheme="minorEastAsia" w:hAnsiTheme="minorEastAsia"/>
          <w:kern w:val="0"/>
          <w:szCs w:val="21"/>
        </w:rPr>
        <w:t>，</w:t>
      </w:r>
      <w:r w:rsidRPr="00F776BB">
        <w:rPr>
          <w:rFonts w:eastAsiaTheme="minorEastAsia"/>
          <w:kern w:val="0"/>
          <w:szCs w:val="21"/>
        </w:rPr>
        <w:t>AB=</w:t>
      </w:r>
      <w:r w:rsidR="00945ECE" w:rsidRPr="00F776BB">
        <w:rPr>
          <w:rFonts w:eastAsiaTheme="minorEastAsia"/>
          <w:kern w:val="0"/>
          <w:szCs w:val="21"/>
        </w:rPr>
        <w:fldChar w:fldCharType="begin"/>
      </w:r>
      <w:r w:rsidRPr="00F776BB">
        <w:rPr>
          <w:rFonts w:eastAsiaTheme="minorEastAsia"/>
          <w:kern w:val="0"/>
          <w:szCs w:val="21"/>
        </w:rPr>
        <w:instrText xml:space="preserve"> eq \r(3) </w:instrText>
      </w:r>
      <w:r w:rsidR="00945ECE" w:rsidRPr="00F776BB">
        <w:rPr>
          <w:rFonts w:eastAsiaTheme="minorEastAsia"/>
          <w:kern w:val="0"/>
          <w:szCs w:val="21"/>
        </w:rPr>
        <w:fldChar w:fldCharType="end"/>
      </w:r>
      <w:r w:rsidRPr="00F776BB">
        <w:rPr>
          <w:rFonts w:eastAsiaTheme="minorEastAsia" w:hAnsiTheme="minorEastAsia"/>
          <w:kern w:val="0"/>
          <w:szCs w:val="21"/>
        </w:rPr>
        <w:t>，</w:t>
      </w:r>
      <w:r w:rsidRPr="00F776BB">
        <w:rPr>
          <w:rFonts w:eastAsiaTheme="minorEastAsia"/>
          <w:kern w:val="0"/>
          <w:szCs w:val="21"/>
        </w:rPr>
        <w:t>BC=1</w:t>
      </w:r>
      <w:r w:rsidRPr="00F776BB">
        <w:rPr>
          <w:rFonts w:eastAsiaTheme="minorEastAsia" w:hAnsiTheme="minorEastAsia"/>
          <w:kern w:val="0"/>
          <w:szCs w:val="21"/>
        </w:rPr>
        <w:t>，</w:t>
      </w:r>
      <w:r w:rsidRPr="00F776BB">
        <w:rPr>
          <w:rFonts w:eastAsiaTheme="minorEastAsia"/>
          <w:kern w:val="0"/>
          <w:szCs w:val="21"/>
        </w:rPr>
        <w:t>P</w:t>
      </w:r>
      <w:r w:rsidRPr="00F776BB">
        <w:rPr>
          <w:rFonts w:eastAsiaTheme="minorEastAsia" w:hAnsiTheme="minorEastAsia"/>
          <w:kern w:val="0"/>
          <w:szCs w:val="21"/>
        </w:rPr>
        <w:t>为△</w:t>
      </w:r>
      <w:r w:rsidRPr="00F776BB">
        <w:rPr>
          <w:rFonts w:eastAsiaTheme="minorEastAsia"/>
          <w:kern w:val="0"/>
          <w:szCs w:val="21"/>
        </w:rPr>
        <w:t>ABC</w:t>
      </w:r>
      <w:r w:rsidRPr="00F776BB">
        <w:rPr>
          <w:rFonts w:eastAsiaTheme="minorEastAsia" w:hAnsiTheme="minorEastAsia"/>
          <w:kern w:val="0"/>
          <w:szCs w:val="21"/>
        </w:rPr>
        <w:t>内一点，∠</w:t>
      </w:r>
      <w:r w:rsidRPr="00F776BB">
        <w:rPr>
          <w:rFonts w:eastAsiaTheme="minorEastAsia"/>
          <w:kern w:val="0"/>
          <w:szCs w:val="21"/>
        </w:rPr>
        <w:t>BPC</w:t>
      </w:r>
      <w:r w:rsidRPr="00F776BB">
        <w:rPr>
          <w:rFonts w:eastAsiaTheme="minorEastAsia" w:hAnsiTheme="minorEastAsia"/>
          <w:kern w:val="0"/>
          <w:szCs w:val="21"/>
        </w:rPr>
        <w:t>＝</w:t>
      </w:r>
      <w:r w:rsidRPr="00F776BB">
        <w:rPr>
          <w:rFonts w:eastAsiaTheme="minorEastAsia"/>
          <w:kern w:val="0"/>
          <w:szCs w:val="21"/>
        </w:rPr>
        <w:t>90°</w:t>
      </w:r>
    </w:p>
    <w:p w:rsidR="0007205E" w:rsidRPr="00F776BB" w:rsidRDefault="0007205E" w:rsidP="0007205E">
      <w:pPr>
        <w:ind w:leftChars="170" w:left="357" w:firstLine="1"/>
        <w:rPr>
          <w:rFonts w:eastAsiaTheme="minorEastAsia"/>
          <w:szCs w:val="21"/>
        </w:rPr>
      </w:pPr>
      <w:r w:rsidRPr="00F776BB">
        <w:rPr>
          <w:rFonts w:eastAsiaTheme="minorEastAsia"/>
          <w:noProof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571240</wp:posOffset>
            </wp:positionH>
            <wp:positionV relativeFrom="paragraph">
              <wp:posOffset>75565</wp:posOffset>
            </wp:positionV>
            <wp:extent cx="2082800" cy="1092200"/>
            <wp:effectExtent l="19050" t="0" r="0" b="0"/>
            <wp:wrapSquare wrapText="bothSides"/>
            <wp:docPr id="1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776BB">
        <w:rPr>
          <w:rFonts w:eastAsiaTheme="minorEastAsia"/>
          <w:szCs w:val="21"/>
        </w:rPr>
        <w:t>(1)</w:t>
      </w:r>
      <w:r>
        <w:rPr>
          <w:rFonts w:eastAsiaTheme="minorEastAsia" w:hint="eastAsia"/>
          <w:szCs w:val="21"/>
        </w:rPr>
        <w:t xml:space="preserve"> </w:t>
      </w:r>
      <w:r w:rsidRPr="00F776BB">
        <w:rPr>
          <w:rFonts w:eastAsiaTheme="minorEastAsia" w:hAnsiTheme="minorEastAsia"/>
          <w:szCs w:val="21"/>
        </w:rPr>
        <w:t>若</w:t>
      </w:r>
      <w:r w:rsidRPr="00F776BB">
        <w:rPr>
          <w:rFonts w:eastAsiaTheme="minorEastAsia"/>
          <w:szCs w:val="21"/>
        </w:rPr>
        <w:t>PB=</w:t>
      </w:r>
      <w:r w:rsidR="00945ECE" w:rsidRPr="00F776BB">
        <w:rPr>
          <w:rFonts w:eastAsiaTheme="minorEastAsia"/>
          <w:szCs w:val="21"/>
        </w:rPr>
        <w:fldChar w:fldCharType="begin"/>
      </w:r>
      <w:r w:rsidRPr="00F776BB">
        <w:rPr>
          <w:rFonts w:eastAsiaTheme="minorEastAsia"/>
          <w:szCs w:val="21"/>
        </w:rPr>
        <w:instrText xml:space="preserve"> eq \f(1,2)</w:instrText>
      </w:r>
      <w:r w:rsidR="00945ECE" w:rsidRPr="00F776BB">
        <w:rPr>
          <w:rFonts w:eastAsiaTheme="minorEastAsia"/>
          <w:szCs w:val="21"/>
        </w:rPr>
        <w:fldChar w:fldCharType="end"/>
      </w:r>
      <w:r w:rsidRPr="00F776BB">
        <w:rPr>
          <w:rFonts w:eastAsiaTheme="minorEastAsia" w:hAnsiTheme="minorEastAsia"/>
          <w:szCs w:val="21"/>
        </w:rPr>
        <w:t>，求</w:t>
      </w:r>
      <w:r w:rsidRPr="00F776BB">
        <w:rPr>
          <w:rFonts w:eastAsiaTheme="minorEastAsia" w:hAnsiTheme="minorEastAsia"/>
          <w:kern w:val="0"/>
          <w:szCs w:val="21"/>
        </w:rPr>
        <w:t>△</w:t>
      </w:r>
      <w:r w:rsidRPr="00F776BB">
        <w:rPr>
          <w:rFonts w:eastAsiaTheme="minorEastAsia"/>
          <w:kern w:val="0"/>
          <w:szCs w:val="21"/>
        </w:rPr>
        <w:t>PAB</w:t>
      </w:r>
      <w:r w:rsidRPr="00F776BB">
        <w:rPr>
          <w:rFonts w:eastAsiaTheme="minorEastAsia" w:hAnsiTheme="minorEastAsia"/>
          <w:kern w:val="0"/>
          <w:szCs w:val="21"/>
        </w:rPr>
        <w:t>的面积</w:t>
      </w:r>
      <w:r w:rsidRPr="00F776BB">
        <w:rPr>
          <w:rFonts w:eastAsiaTheme="minorEastAsia" w:hAnsiTheme="minorEastAsia"/>
          <w:szCs w:val="21"/>
        </w:rPr>
        <w:t>；</w:t>
      </w:r>
    </w:p>
    <w:p w:rsidR="0007205E" w:rsidRPr="00F776BB" w:rsidRDefault="0007205E" w:rsidP="0007205E">
      <w:pPr>
        <w:ind w:leftChars="170" w:left="357" w:firstLine="1"/>
        <w:rPr>
          <w:rFonts w:eastAsiaTheme="minorEastAsia"/>
          <w:kern w:val="0"/>
          <w:szCs w:val="21"/>
        </w:rPr>
      </w:pPr>
      <w:r w:rsidRPr="00F776BB">
        <w:rPr>
          <w:rFonts w:eastAsiaTheme="minorEastAsia"/>
          <w:szCs w:val="21"/>
        </w:rPr>
        <w:t>(2)</w:t>
      </w:r>
      <w:r>
        <w:rPr>
          <w:rFonts w:eastAsiaTheme="minorEastAsia" w:hAnsiTheme="minorEastAsia" w:hint="eastAsia"/>
          <w:szCs w:val="21"/>
        </w:rPr>
        <w:t xml:space="preserve"> </w:t>
      </w:r>
      <w:bookmarkStart w:id="0" w:name="_GoBack"/>
      <w:r w:rsidRPr="00F776BB">
        <w:rPr>
          <w:rFonts w:eastAsiaTheme="minorEastAsia"/>
          <w:position w:val="-24"/>
          <w:szCs w:val="21"/>
        </w:rPr>
        <w:object w:dxaOrig="1140" w:dyaOrig="680">
          <v:shape id="_x0000_i1115" type="#_x0000_t75" alt="高考资源网(ks5u.com),中国最大的高考网站,您身边的高考专家。" style="width:56.95pt;height:35.05pt" o:ole="">
            <v:imagedata r:id="rId158" o:title=""/>
          </v:shape>
          <o:OLEObject Type="Embed" ProgID="Equation.DSMT4" ShapeID="_x0000_i1115" DrawAspect="Content" ObjectID="_1585178114" r:id="rId159"/>
        </w:object>
      </w:r>
      <w:bookmarkEnd w:id="0"/>
      <w:r w:rsidRPr="00F776BB">
        <w:rPr>
          <w:rFonts w:eastAsiaTheme="minorEastAsia" w:hAnsiTheme="minorEastAsia"/>
          <w:kern w:val="0"/>
          <w:szCs w:val="21"/>
        </w:rPr>
        <w:t>，求△</w:t>
      </w:r>
      <w:r w:rsidRPr="00F776BB">
        <w:rPr>
          <w:rFonts w:eastAsiaTheme="minorEastAsia"/>
          <w:kern w:val="0"/>
          <w:szCs w:val="21"/>
        </w:rPr>
        <w:t>PAC</w:t>
      </w:r>
      <w:r w:rsidRPr="00F776BB">
        <w:rPr>
          <w:rFonts w:eastAsiaTheme="minorEastAsia" w:hAnsiTheme="minorEastAsia"/>
          <w:kern w:val="0"/>
          <w:szCs w:val="21"/>
        </w:rPr>
        <w:t>的面积</w:t>
      </w:r>
    </w:p>
    <w:p w:rsidR="0007205E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/>
          <w:szCs w:val="21"/>
        </w:rPr>
        <w:t>18</w:t>
      </w:r>
      <w:r>
        <w:rPr>
          <w:rFonts w:eastAsiaTheme="minorEastAsia" w:hint="eastAsia"/>
          <w:szCs w:val="21"/>
        </w:rPr>
        <w:t>．</w:t>
      </w:r>
      <w:r w:rsidR="0007205E">
        <w:rPr>
          <w:rFonts w:eastAsiaTheme="minorEastAsia" w:hint="eastAsia"/>
          <w:szCs w:val="21"/>
        </w:rPr>
        <w:t>（</w:t>
      </w:r>
      <w:r w:rsidR="0007205E">
        <w:rPr>
          <w:rFonts w:eastAsiaTheme="minorEastAsia" w:hint="eastAsia"/>
          <w:szCs w:val="21"/>
        </w:rPr>
        <w:t>20</w:t>
      </w:r>
      <w:r w:rsidR="0007205E">
        <w:rPr>
          <w:rFonts w:eastAsiaTheme="minorEastAsia" w:hint="eastAsia"/>
          <w:szCs w:val="21"/>
        </w:rPr>
        <w:t>分）</w:t>
      </w:r>
    </w:p>
    <w:p w:rsidR="00F776BB" w:rsidRPr="00F776BB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 w:hAnsiTheme="minorEastAsia"/>
          <w:szCs w:val="21"/>
        </w:rPr>
        <w:t>已知抛物线</w:t>
      </w:r>
      <w:r w:rsidRPr="00F776BB">
        <w:rPr>
          <w:rFonts w:eastAsiaTheme="minorEastAsia"/>
          <w:position w:val="-10"/>
          <w:szCs w:val="21"/>
        </w:rPr>
        <w:object w:dxaOrig="1320" w:dyaOrig="360">
          <v:shape id="_x0000_i1116" type="#_x0000_t75" style="width:65.75pt;height:18.8pt" o:ole="">
            <v:imagedata r:id="rId160" o:title=""/>
          </v:shape>
          <o:OLEObject Type="Embed" ProgID="Equation.DSMT4" ShapeID="_x0000_i1116" DrawAspect="Content" ObjectID="_1585178115" r:id="rId161"/>
        </w:object>
      </w:r>
      <w:r w:rsidRPr="00F776BB">
        <w:rPr>
          <w:rFonts w:eastAsiaTheme="minorEastAsia" w:hAnsiTheme="minorEastAsia"/>
          <w:szCs w:val="21"/>
        </w:rPr>
        <w:t>的顶点为</w:t>
      </w:r>
      <w:r w:rsidRPr="00F776BB">
        <w:rPr>
          <w:rFonts w:eastAsiaTheme="minorEastAsia"/>
          <w:szCs w:val="21"/>
        </w:rPr>
        <w:t>P</w:t>
      </w:r>
      <w:r w:rsidRPr="00F776BB">
        <w:rPr>
          <w:rFonts w:eastAsiaTheme="minorEastAsia" w:hAnsiTheme="minorEastAsia"/>
          <w:szCs w:val="21"/>
        </w:rPr>
        <w:t>，与</w:t>
      </w:r>
      <w:r w:rsidRPr="00F776BB">
        <w:rPr>
          <w:rFonts w:eastAsiaTheme="minorEastAsia"/>
          <w:position w:val="-10"/>
          <w:szCs w:val="21"/>
        </w:rPr>
        <w:object w:dxaOrig="220" w:dyaOrig="260">
          <v:shape id="_x0000_i1117" type="#_x0000_t75" style="width:11.25pt;height:13.75pt" o:ole="">
            <v:imagedata r:id="rId162" o:title=""/>
          </v:shape>
          <o:OLEObject Type="Embed" ProgID="Equation.DSMT4" ShapeID="_x0000_i1117" DrawAspect="Content" ObjectID="_1585178116" r:id="rId163"/>
        </w:object>
      </w:r>
      <w:proofErr w:type="gramStart"/>
      <w:r w:rsidRPr="00F776BB">
        <w:rPr>
          <w:rFonts w:eastAsiaTheme="minorEastAsia" w:hAnsiTheme="minorEastAsia"/>
          <w:szCs w:val="21"/>
        </w:rPr>
        <w:t>轴交与</w:t>
      </w:r>
      <w:proofErr w:type="gramEnd"/>
      <w:r w:rsidRPr="00F776BB">
        <w:rPr>
          <w:rFonts w:eastAsiaTheme="minorEastAsia" w:hAnsiTheme="minorEastAsia"/>
          <w:szCs w:val="21"/>
        </w:rPr>
        <w:t>点</w:t>
      </w:r>
      <w:r w:rsidRPr="00F776BB">
        <w:rPr>
          <w:rFonts w:eastAsiaTheme="minorEastAsia"/>
          <w:szCs w:val="21"/>
        </w:rPr>
        <w:t>A</w:t>
      </w:r>
      <w:r w:rsidRPr="00F776BB">
        <w:rPr>
          <w:rFonts w:eastAsiaTheme="minorEastAsia" w:hAnsiTheme="minorEastAsia"/>
          <w:szCs w:val="21"/>
        </w:rPr>
        <w:t>，与直线</w:t>
      </w:r>
      <w:r w:rsidRPr="00F776BB">
        <w:rPr>
          <w:rFonts w:eastAsiaTheme="minorEastAsia"/>
          <w:szCs w:val="21"/>
        </w:rPr>
        <w:t>OP</w:t>
      </w:r>
      <w:r w:rsidRPr="00F776BB">
        <w:rPr>
          <w:rFonts w:eastAsiaTheme="minorEastAsia" w:hAnsiTheme="minorEastAsia"/>
          <w:szCs w:val="21"/>
        </w:rPr>
        <w:t>交于点</w:t>
      </w:r>
      <w:r w:rsidRPr="00F776BB">
        <w:rPr>
          <w:rFonts w:eastAsiaTheme="minorEastAsia"/>
          <w:szCs w:val="21"/>
        </w:rPr>
        <w:t>B.</w:t>
      </w:r>
    </w:p>
    <w:p w:rsidR="00F776BB" w:rsidRPr="00F776BB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 w:hAnsiTheme="minorEastAsia"/>
          <w:szCs w:val="21"/>
        </w:rPr>
        <w:t>⑴</w:t>
      </w:r>
      <w:r w:rsidRPr="00F776BB">
        <w:rPr>
          <w:rFonts w:eastAsiaTheme="minorEastAsia"/>
          <w:szCs w:val="21"/>
        </w:rPr>
        <w:t xml:space="preserve"> </w:t>
      </w:r>
      <w:r w:rsidRPr="00F776BB">
        <w:rPr>
          <w:rFonts w:eastAsiaTheme="minorEastAsia" w:hAnsiTheme="minorEastAsia"/>
          <w:szCs w:val="21"/>
        </w:rPr>
        <w:t>如图甲，若点</w:t>
      </w:r>
      <w:r w:rsidRPr="00F776BB">
        <w:rPr>
          <w:rFonts w:eastAsiaTheme="minorEastAsia"/>
          <w:szCs w:val="21"/>
        </w:rPr>
        <w:t>P</w:t>
      </w:r>
      <w:r w:rsidRPr="00F776BB">
        <w:rPr>
          <w:rFonts w:eastAsiaTheme="minorEastAsia" w:hAnsiTheme="minorEastAsia"/>
          <w:szCs w:val="21"/>
        </w:rPr>
        <w:t>的横坐标为</w:t>
      </w:r>
      <w:r w:rsidRPr="00F776BB">
        <w:rPr>
          <w:rFonts w:eastAsiaTheme="minorEastAsia"/>
          <w:szCs w:val="21"/>
        </w:rPr>
        <w:t>1</w:t>
      </w:r>
      <w:r w:rsidRPr="00F776BB">
        <w:rPr>
          <w:rFonts w:eastAsiaTheme="minorEastAsia" w:hAnsiTheme="minorEastAsia"/>
          <w:szCs w:val="21"/>
        </w:rPr>
        <w:t>，点</w:t>
      </w:r>
      <w:r w:rsidRPr="00F776BB">
        <w:rPr>
          <w:rFonts w:eastAsiaTheme="minorEastAsia"/>
          <w:szCs w:val="21"/>
        </w:rPr>
        <w:t>B</w:t>
      </w:r>
      <w:r w:rsidRPr="00F776BB">
        <w:rPr>
          <w:rFonts w:eastAsiaTheme="minorEastAsia" w:hAnsiTheme="minorEastAsia"/>
          <w:szCs w:val="21"/>
        </w:rPr>
        <w:t>的坐标为（</w:t>
      </w:r>
      <w:r w:rsidRPr="00F776BB">
        <w:rPr>
          <w:rFonts w:eastAsiaTheme="minorEastAsia"/>
          <w:szCs w:val="21"/>
        </w:rPr>
        <w:t>3,6</w:t>
      </w:r>
      <w:r w:rsidRPr="00F776BB">
        <w:rPr>
          <w:rFonts w:eastAsiaTheme="minorEastAsia" w:hAnsiTheme="minorEastAsia"/>
          <w:szCs w:val="21"/>
        </w:rPr>
        <w:t>），</w:t>
      </w:r>
    </w:p>
    <w:p w:rsidR="00F776BB" w:rsidRPr="00F776BB" w:rsidRDefault="00F776BB" w:rsidP="00F776BB">
      <w:pPr>
        <w:rPr>
          <w:szCs w:val="21"/>
        </w:rPr>
      </w:pPr>
      <w:r>
        <w:rPr>
          <w:rFonts w:hAnsiTheme="minorEastAsia" w:hint="eastAsia"/>
          <w:szCs w:val="21"/>
        </w:rPr>
        <w:t>①</w:t>
      </w:r>
      <w:r>
        <w:rPr>
          <w:rFonts w:hAnsiTheme="minorEastAsia" w:hint="eastAsia"/>
          <w:szCs w:val="21"/>
        </w:rPr>
        <w:t xml:space="preserve"> </w:t>
      </w:r>
      <w:r w:rsidRPr="00F776BB">
        <w:rPr>
          <w:rFonts w:hAnsiTheme="minorEastAsia"/>
          <w:szCs w:val="21"/>
        </w:rPr>
        <w:t>试确定抛物线的解析式；</w:t>
      </w:r>
    </w:p>
    <w:p w:rsidR="00F776BB" w:rsidRPr="00F776BB" w:rsidRDefault="00F776BB" w:rsidP="00F776BB">
      <w:pPr>
        <w:rPr>
          <w:szCs w:val="21"/>
        </w:rPr>
      </w:pPr>
      <w:r>
        <w:rPr>
          <w:rFonts w:hAnsiTheme="minorEastAsia" w:hint="eastAsia"/>
          <w:szCs w:val="21"/>
        </w:rPr>
        <w:t>②</w:t>
      </w:r>
      <w:r>
        <w:rPr>
          <w:rFonts w:hAnsiTheme="minorEastAsia" w:hint="eastAsia"/>
          <w:szCs w:val="21"/>
        </w:rPr>
        <w:t xml:space="preserve"> </w:t>
      </w:r>
      <w:r w:rsidRPr="00F776BB">
        <w:rPr>
          <w:rFonts w:hAnsiTheme="minorEastAsia"/>
          <w:szCs w:val="21"/>
        </w:rPr>
        <w:t>若当</w:t>
      </w:r>
      <w:r w:rsidRPr="00F776BB">
        <w:object w:dxaOrig="960" w:dyaOrig="279">
          <v:shape id="_x0000_i1118" type="#_x0000_t75" style="width:48.2pt;height:13.75pt" o:ole="">
            <v:imagedata r:id="rId164" o:title=""/>
          </v:shape>
          <o:OLEObject Type="Embed" ProgID="Equation.DSMT4" ShapeID="_x0000_i1118" DrawAspect="Content" ObjectID="_1585178117" r:id="rId165"/>
        </w:object>
      </w:r>
      <w:r w:rsidRPr="00F776BB">
        <w:rPr>
          <w:rFonts w:hAnsiTheme="minorEastAsia"/>
          <w:szCs w:val="21"/>
        </w:rPr>
        <w:t>时</w:t>
      </w:r>
      <w:r w:rsidRPr="00F776BB">
        <w:rPr>
          <w:position w:val="-6"/>
          <w:szCs w:val="21"/>
        </w:rPr>
        <w:t>,</w:t>
      </w:r>
      <w:r w:rsidRPr="00F776BB">
        <w:rPr>
          <w:position w:val="-10"/>
        </w:rPr>
        <w:object w:dxaOrig="1320" w:dyaOrig="360">
          <v:shape id="_x0000_i1119" type="#_x0000_t75" style="width:65.75pt;height:18.8pt" o:ole="">
            <v:imagedata r:id="rId160" o:title=""/>
          </v:shape>
          <o:OLEObject Type="Embed" ProgID="Equation.DSMT4" ShapeID="_x0000_i1119" DrawAspect="Content" ObjectID="_1585178118" r:id="rId166"/>
        </w:object>
      </w:r>
      <w:r w:rsidRPr="00F776BB">
        <w:rPr>
          <w:rFonts w:hAnsiTheme="minorEastAsia"/>
          <w:szCs w:val="21"/>
        </w:rPr>
        <w:t>的</w:t>
      </w:r>
      <w:r w:rsidR="00B625D0">
        <w:rPr>
          <w:rFonts w:hAnsiTheme="minorEastAsia" w:hint="eastAsia"/>
          <w:szCs w:val="21"/>
        </w:rPr>
        <w:t>最小值为</w:t>
      </w:r>
      <w:r w:rsidR="00B625D0">
        <w:rPr>
          <w:rFonts w:hAnsiTheme="minorEastAsia" w:hint="eastAsia"/>
          <w:szCs w:val="21"/>
        </w:rPr>
        <w:t>2</w:t>
      </w:r>
      <w:r w:rsidR="00B625D0">
        <w:rPr>
          <w:rFonts w:hAnsiTheme="minorEastAsia" w:hint="eastAsia"/>
          <w:szCs w:val="21"/>
        </w:rPr>
        <w:t>，</w:t>
      </w:r>
      <w:r w:rsidRPr="00F776BB">
        <w:rPr>
          <w:rFonts w:hAnsiTheme="minorEastAsia"/>
          <w:szCs w:val="21"/>
        </w:rPr>
        <w:t>最大值为</w:t>
      </w:r>
      <w:r w:rsidRPr="00F776BB">
        <w:rPr>
          <w:szCs w:val="21"/>
        </w:rPr>
        <w:t>6</w:t>
      </w:r>
      <w:r w:rsidR="00B625D0">
        <w:rPr>
          <w:rFonts w:hint="eastAsia"/>
          <w:szCs w:val="21"/>
        </w:rPr>
        <w:t>，</w:t>
      </w:r>
      <w:r w:rsidRPr="00F776BB">
        <w:rPr>
          <w:rFonts w:hAnsiTheme="minorEastAsia"/>
          <w:szCs w:val="21"/>
        </w:rPr>
        <w:t>求</w:t>
      </w:r>
      <w:r w:rsidRPr="00F776BB">
        <w:object w:dxaOrig="260" w:dyaOrig="220">
          <v:shape id="_x0000_i1120" type="#_x0000_t75" style="width:13.75pt;height:11.25pt" o:ole="">
            <v:imagedata r:id="rId167" o:title=""/>
          </v:shape>
          <o:OLEObject Type="Embed" ProgID="Equation.DSMT4" ShapeID="_x0000_i1120" DrawAspect="Content" ObjectID="_1585178119" r:id="rId168"/>
        </w:object>
      </w:r>
      <w:r w:rsidRPr="00F776BB">
        <w:rPr>
          <w:rFonts w:hAnsiTheme="minorEastAsia"/>
          <w:szCs w:val="21"/>
        </w:rPr>
        <w:t>的取值范围</w:t>
      </w:r>
      <w:r w:rsidRPr="00F776BB">
        <w:rPr>
          <w:szCs w:val="21"/>
        </w:rPr>
        <w:t>;</w:t>
      </w:r>
    </w:p>
    <w:p w:rsidR="00F776BB" w:rsidRPr="00F776BB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 w:hAnsiTheme="minorEastAsia"/>
          <w:szCs w:val="21"/>
        </w:rPr>
        <w:t>⑵</w:t>
      </w:r>
      <w:r w:rsidRPr="00F776BB">
        <w:rPr>
          <w:rFonts w:eastAsiaTheme="minorEastAsia"/>
          <w:szCs w:val="21"/>
        </w:rPr>
        <w:t xml:space="preserve"> </w:t>
      </w:r>
      <w:r w:rsidRPr="00F776BB">
        <w:rPr>
          <w:rFonts w:eastAsiaTheme="minorEastAsia" w:hAnsiTheme="minorEastAsia"/>
          <w:szCs w:val="21"/>
        </w:rPr>
        <w:t>在⑴的条件下，若</w:t>
      </w:r>
      <w:r w:rsidRPr="00F776BB">
        <w:rPr>
          <w:rFonts w:eastAsiaTheme="minorEastAsia"/>
          <w:szCs w:val="21"/>
        </w:rPr>
        <w:t>M</w:t>
      </w:r>
      <w:r w:rsidRPr="00F776BB">
        <w:rPr>
          <w:rFonts w:eastAsiaTheme="minorEastAsia" w:hAnsiTheme="minorEastAsia"/>
          <w:szCs w:val="21"/>
        </w:rPr>
        <w:t>点是直线</w:t>
      </w:r>
      <w:r w:rsidRPr="00F776BB">
        <w:rPr>
          <w:rFonts w:eastAsiaTheme="minorEastAsia"/>
          <w:szCs w:val="21"/>
        </w:rPr>
        <w:t>AB</w:t>
      </w:r>
      <w:r w:rsidRPr="00F776BB">
        <w:rPr>
          <w:rFonts w:eastAsiaTheme="minorEastAsia" w:hAnsiTheme="minorEastAsia"/>
          <w:szCs w:val="21"/>
        </w:rPr>
        <w:t>下方抛物线上的一点，且</w:t>
      </w:r>
      <w:r w:rsidR="0007205E" w:rsidRPr="00F776BB">
        <w:rPr>
          <w:rFonts w:eastAsiaTheme="minorEastAsia"/>
          <w:position w:val="-12"/>
          <w:szCs w:val="21"/>
        </w:rPr>
        <w:object w:dxaOrig="980" w:dyaOrig="360">
          <v:shape id="_x0000_i1121" type="#_x0000_t75" style="width:49.45pt;height:18.8pt" o:ole="">
            <v:imagedata r:id="rId169" o:title=""/>
          </v:shape>
          <o:OLEObject Type="Embed" ProgID="Equation.DSMT4" ShapeID="_x0000_i1121" DrawAspect="Content" ObjectID="_1585178120" r:id="rId170"/>
        </w:object>
      </w:r>
      <w:r w:rsidRPr="00F776BB">
        <w:rPr>
          <w:rFonts w:eastAsiaTheme="minorEastAsia" w:hAnsiTheme="minorEastAsia"/>
          <w:szCs w:val="21"/>
        </w:rPr>
        <w:t>，求</w:t>
      </w:r>
      <w:r w:rsidRPr="00F776BB">
        <w:rPr>
          <w:rFonts w:eastAsiaTheme="minorEastAsia"/>
          <w:szCs w:val="21"/>
        </w:rPr>
        <w:t>M</w:t>
      </w:r>
      <w:r w:rsidRPr="00F776BB">
        <w:rPr>
          <w:rFonts w:eastAsiaTheme="minorEastAsia" w:hAnsiTheme="minorEastAsia"/>
          <w:szCs w:val="21"/>
        </w:rPr>
        <w:t>点</w:t>
      </w:r>
      <w:r w:rsidR="0007205E">
        <w:rPr>
          <w:rFonts w:eastAsiaTheme="minorEastAsia" w:hAnsiTheme="minorEastAsia" w:hint="eastAsia"/>
          <w:szCs w:val="21"/>
        </w:rPr>
        <w:t>横</w:t>
      </w:r>
      <w:r w:rsidRPr="00F776BB">
        <w:rPr>
          <w:rFonts w:eastAsiaTheme="minorEastAsia" w:hAnsiTheme="minorEastAsia"/>
          <w:szCs w:val="21"/>
        </w:rPr>
        <w:t>坐标</w:t>
      </w:r>
      <w:r w:rsidR="0007205E">
        <w:rPr>
          <w:rFonts w:eastAsiaTheme="minorEastAsia" w:hAnsiTheme="minorEastAsia" w:hint="eastAsia"/>
          <w:szCs w:val="21"/>
        </w:rPr>
        <w:t>的取值范围</w:t>
      </w:r>
      <w:r w:rsidRPr="00F776BB">
        <w:rPr>
          <w:rFonts w:eastAsiaTheme="minorEastAsia" w:hAnsiTheme="minorEastAsia"/>
          <w:szCs w:val="21"/>
        </w:rPr>
        <w:t>；</w:t>
      </w:r>
    </w:p>
    <w:p w:rsidR="00F776BB" w:rsidRPr="00F776BB" w:rsidRDefault="00F776BB" w:rsidP="00F776BB">
      <w:pPr>
        <w:rPr>
          <w:rFonts w:eastAsiaTheme="minorEastAsia"/>
          <w:szCs w:val="21"/>
        </w:rPr>
      </w:pPr>
      <w:r w:rsidRPr="00F776BB">
        <w:rPr>
          <w:rFonts w:eastAsiaTheme="minorEastAsia" w:hAnsiTheme="minorEastAsia"/>
          <w:szCs w:val="21"/>
        </w:rPr>
        <w:t>⑶</w:t>
      </w:r>
      <w:r w:rsidRPr="00F776BB">
        <w:rPr>
          <w:rFonts w:eastAsiaTheme="minorEastAsia"/>
          <w:szCs w:val="21"/>
        </w:rPr>
        <w:t xml:space="preserve"> </w:t>
      </w:r>
      <w:r w:rsidRPr="00F776BB">
        <w:rPr>
          <w:rFonts w:eastAsiaTheme="minorEastAsia" w:hAnsiTheme="minorEastAsia"/>
          <w:szCs w:val="21"/>
        </w:rPr>
        <w:t>如图乙，若点</w:t>
      </w:r>
      <w:r w:rsidRPr="00F776BB">
        <w:rPr>
          <w:rFonts w:eastAsiaTheme="minorEastAsia"/>
          <w:szCs w:val="21"/>
        </w:rPr>
        <w:t>P</w:t>
      </w:r>
      <w:r w:rsidRPr="00F776BB">
        <w:rPr>
          <w:rFonts w:eastAsiaTheme="minorEastAsia" w:hAnsiTheme="minorEastAsia"/>
          <w:szCs w:val="21"/>
        </w:rPr>
        <w:t>在第一象限，且</w:t>
      </w:r>
      <w:r w:rsidRPr="00F776BB">
        <w:rPr>
          <w:rFonts w:eastAsiaTheme="minorEastAsia"/>
          <w:szCs w:val="21"/>
        </w:rPr>
        <w:t>PA=PO</w:t>
      </w:r>
      <w:r w:rsidRPr="00F776BB">
        <w:rPr>
          <w:rFonts w:eastAsiaTheme="minorEastAsia" w:hAnsiTheme="minorEastAsia"/>
          <w:szCs w:val="21"/>
        </w:rPr>
        <w:t>，过点</w:t>
      </w:r>
      <w:r w:rsidRPr="00F776BB">
        <w:rPr>
          <w:rFonts w:eastAsiaTheme="minorEastAsia"/>
          <w:szCs w:val="21"/>
        </w:rPr>
        <w:t>P</w:t>
      </w:r>
      <w:r w:rsidRPr="00F776BB">
        <w:rPr>
          <w:rFonts w:eastAsiaTheme="minorEastAsia" w:hAnsiTheme="minorEastAsia"/>
          <w:szCs w:val="21"/>
        </w:rPr>
        <w:t>作</w:t>
      </w:r>
      <w:r w:rsidRPr="00F776BB">
        <w:rPr>
          <w:rFonts w:eastAsiaTheme="minorEastAsia"/>
          <w:position w:val="-6"/>
          <w:szCs w:val="21"/>
        </w:rPr>
        <w:object w:dxaOrig="780" w:dyaOrig="279">
          <v:shape id="_x0000_i1122" type="#_x0000_t75" style="width:39.45pt;height:13.75pt" o:ole="">
            <v:imagedata r:id="rId171" o:title=""/>
          </v:shape>
          <o:OLEObject Type="Embed" ProgID="Equation.DSMT4" ShapeID="_x0000_i1122" DrawAspect="Content" ObjectID="_1585178121" r:id="rId172"/>
        </w:object>
      </w:r>
      <w:r w:rsidRPr="00F776BB">
        <w:rPr>
          <w:rFonts w:eastAsiaTheme="minorEastAsia" w:hAnsiTheme="minorEastAsia"/>
          <w:szCs w:val="21"/>
        </w:rPr>
        <w:t>轴于</w:t>
      </w:r>
      <w:r w:rsidRPr="00F776BB">
        <w:rPr>
          <w:rFonts w:eastAsiaTheme="minorEastAsia"/>
          <w:szCs w:val="21"/>
        </w:rPr>
        <w:t>D</w:t>
      </w:r>
      <w:r w:rsidRPr="00F776BB">
        <w:rPr>
          <w:rFonts w:eastAsiaTheme="minorEastAsia" w:hAnsiTheme="minorEastAsia"/>
          <w:szCs w:val="21"/>
        </w:rPr>
        <w:t>，将抛物线</w:t>
      </w:r>
      <w:r w:rsidRPr="00F776BB">
        <w:rPr>
          <w:rFonts w:eastAsiaTheme="minorEastAsia"/>
          <w:position w:val="-10"/>
          <w:szCs w:val="21"/>
        </w:rPr>
        <w:object w:dxaOrig="1320" w:dyaOrig="360">
          <v:shape id="_x0000_i1123" type="#_x0000_t75" style="width:65.75pt;height:18.8pt" o:ole="">
            <v:imagedata r:id="rId160" o:title=""/>
          </v:shape>
          <o:OLEObject Type="Embed" ProgID="Equation.DSMT4" ShapeID="_x0000_i1123" DrawAspect="Content" ObjectID="_1585178122" r:id="rId173"/>
        </w:object>
      </w:r>
      <w:r w:rsidRPr="00F776BB">
        <w:rPr>
          <w:rFonts w:eastAsiaTheme="minorEastAsia" w:hAnsiTheme="minorEastAsia"/>
          <w:szCs w:val="21"/>
        </w:rPr>
        <w:t>平移，平移后的抛物线经过点</w:t>
      </w:r>
      <w:r w:rsidRPr="00F776BB">
        <w:rPr>
          <w:rFonts w:eastAsiaTheme="minorEastAsia"/>
          <w:szCs w:val="21"/>
        </w:rPr>
        <w:t>A</w:t>
      </w:r>
      <w:r w:rsidRPr="00F776BB">
        <w:rPr>
          <w:rFonts w:eastAsiaTheme="minorEastAsia" w:hAnsiTheme="minorEastAsia"/>
          <w:szCs w:val="21"/>
        </w:rPr>
        <w:t>、</w:t>
      </w:r>
      <w:r w:rsidRPr="00F776BB">
        <w:rPr>
          <w:rFonts w:eastAsiaTheme="minorEastAsia"/>
          <w:szCs w:val="21"/>
        </w:rPr>
        <w:t>D</w:t>
      </w:r>
      <w:r w:rsidRPr="00F776BB">
        <w:rPr>
          <w:rFonts w:eastAsiaTheme="minorEastAsia" w:hAnsiTheme="minorEastAsia"/>
          <w:szCs w:val="21"/>
        </w:rPr>
        <w:t>，与</w:t>
      </w:r>
      <w:r w:rsidRPr="00F776BB">
        <w:rPr>
          <w:rFonts w:eastAsiaTheme="minorEastAsia"/>
          <w:position w:val="-6"/>
          <w:szCs w:val="21"/>
        </w:rPr>
        <w:object w:dxaOrig="200" w:dyaOrig="220">
          <v:shape id="_x0000_i1124" type="#_x0000_t75" style="width:11.25pt;height:11.25pt" o:ole="">
            <v:imagedata r:id="rId174" o:title=""/>
          </v:shape>
          <o:OLEObject Type="Embed" ProgID="Equation.DSMT4" ShapeID="_x0000_i1124" DrawAspect="Content" ObjectID="_1585178123" r:id="rId175"/>
        </w:object>
      </w:r>
      <w:r w:rsidRPr="00F776BB">
        <w:rPr>
          <w:rFonts w:eastAsiaTheme="minorEastAsia" w:hAnsiTheme="minorEastAsia"/>
          <w:szCs w:val="21"/>
        </w:rPr>
        <w:t>轴的另一个交点为</w:t>
      </w:r>
      <w:r w:rsidRPr="00F776BB">
        <w:rPr>
          <w:rFonts w:eastAsiaTheme="minorEastAsia"/>
          <w:szCs w:val="21"/>
        </w:rPr>
        <w:t>C</w:t>
      </w:r>
      <w:r w:rsidRPr="00F776BB">
        <w:rPr>
          <w:rFonts w:eastAsiaTheme="minorEastAsia" w:hAnsiTheme="minorEastAsia"/>
          <w:szCs w:val="21"/>
        </w:rPr>
        <w:t>，试探究四边形</w:t>
      </w:r>
      <w:r w:rsidRPr="00F776BB">
        <w:rPr>
          <w:rFonts w:eastAsiaTheme="minorEastAsia"/>
          <w:szCs w:val="21"/>
        </w:rPr>
        <w:t>OABC</w:t>
      </w:r>
      <w:r w:rsidRPr="00F776BB">
        <w:rPr>
          <w:rFonts w:eastAsiaTheme="minorEastAsia" w:hAnsiTheme="minorEastAsia"/>
          <w:szCs w:val="21"/>
        </w:rPr>
        <w:t>的形状，并说明理由。</w:t>
      </w:r>
    </w:p>
    <w:p w:rsidR="00F776BB" w:rsidRPr="00F776BB" w:rsidRDefault="00F776BB" w:rsidP="00F776BB">
      <w:pPr>
        <w:rPr>
          <w:rFonts w:eastAsiaTheme="minorEastAsia"/>
          <w:szCs w:val="21"/>
        </w:rPr>
      </w:pPr>
    </w:p>
    <w:p w:rsidR="00F776BB" w:rsidRPr="00F776BB" w:rsidRDefault="00F776BB" w:rsidP="00FA35D7">
      <w:pPr>
        <w:jc w:val="left"/>
        <w:rPr>
          <w:rFonts w:eastAsiaTheme="minorEastAsia"/>
          <w:b/>
        </w:rPr>
      </w:pPr>
      <w:r w:rsidRPr="00F776BB">
        <w:rPr>
          <w:rFonts w:eastAsiaTheme="minorEastAsia"/>
          <w:noProof/>
          <w:szCs w:val="21"/>
        </w:rPr>
        <w:drawing>
          <wp:inline distT="0" distB="0" distL="0" distR="0">
            <wp:extent cx="3382514" cy="2094557"/>
            <wp:effectExtent l="0" t="0" r="0" b="0"/>
            <wp:docPr id="7" name="图片 129" descr="H:\抛物线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:\抛物线图.jpg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770" cy="21052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776BB" w:rsidRPr="00F776BB" w:rsidSect="004B13C4">
      <w:footerReference w:type="default" r:id="rId177"/>
      <w:type w:val="continuous"/>
      <w:pgSz w:w="20639" w:h="14572" w:orient="landscape" w:code="12"/>
      <w:pgMar w:top="851" w:right="851" w:bottom="851" w:left="851" w:header="851" w:footer="567" w:gutter="0"/>
      <w:cols w:num="2" w:sep="1" w:space="105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4D4" w:rsidRDefault="00CF54D4">
      <w:r>
        <w:separator/>
      </w:r>
    </w:p>
  </w:endnote>
  <w:endnote w:type="continuationSeparator" w:id="0">
    <w:p w:rsidR="00CF54D4" w:rsidRDefault="00CF54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3186" w:rsidRPr="004B13C4" w:rsidRDefault="00203186" w:rsidP="00A130AF">
    <w:pPr>
      <w:pStyle w:val="a6"/>
      <w:tabs>
        <w:tab w:val="center" w:pos="15593"/>
      </w:tabs>
      <w:jc w:val="center"/>
    </w:pPr>
    <w:r>
      <w:rPr>
        <w:rFonts w:hint="eastAsia"/>
      </w:rPr>
      <w:t>第</w:t>
    </w:r>
    <w:r w:rsidR="00945ECE">
      <w:fldChar w:fldCharType="begin"/>
    </w:r>
    <w:r>
      <w:rPr>
        <w:rFonts w:hint="eastAsia"/>
      </w:rPr>
      <w:instrText>=2*</w:instrText>
    </w:r>
    <w:r w:rsidR="00945ECE">
      <w:fldChar w:fldCharType="begin"/>
    </w:r>
    <w:r>
      <w:rPr>
        <w:rStyle w:val="a9"/>
      </w:rPr>
      <w:instrText xml:space="preserve"> PAGE </w:instrText>
    </w:r>
    <w:r w:rsidR="00945ECE">
      <w:fldChar w:fldCharType="separate"/>
    </w:r>
    <w:r w:rsidR="0091027A">
      <w:rPr>
        <w:rStyle w:val="a9"/>
        <w:noProof/>
      </w:rPr>
      <w:instrText>1</w:instrText>
    </w:r>
    <w:r w:rsidR="00945ECE">
      <w:fldChar w:fldCharType="end"/>
    </w:r>
    <w:r>
      <w:rPr>
        <w:rStyle w:val="a9"/>
        <w:rFonts w:hint="eastAsia"/>
      </w:rPr>
      <w:instrText>-1</w:instrText>
    </w:r>
    <w:r w:rsidR="00945ECE">
      <w:fldChar w:fldCharType="separate"/>
    </w:r>
    <w:r w:rsidR="0091027A">
      <w:rPr>
        <w:noProof/>
      </w:rPr>
      <w:t>1</w:t>
    </w:r>
    <w:r w:rsidR="00945ECE">
      <w:fldChar w:fldCharType="end"/>
    </w:r>
    <w:r>
      <w:rPr>
        <w:rFonts w:hint="eastAsia"/>
      </w:rPr>
      <w:t>页（共</w:t>
    </w:r>
    <w:r w:rsidR="00945ECE">
      <w:fldChar w:fldCharType="begin"/>
    </w:r>
    <w:r>
      <w:rPr>
        <w:rFonts w:hint="eastAsia"/>
      </w:rPr>
      <w:instrText>=2*</w:instrText>
    </w:r>
    <w:r w:rsidR="00945ECE">
      <w:fldChar w:fldCharType="begin"/>
    </w:r>
    <w:r>
      <w:rPr>
        <w:rStyle w:val="a9"/>
      </w:rPr>
      <w:instrText xml:space="preserve"> NUMPAGES </w:instrText>
    </w:r>
    <w:r w:rsidR="00945ECE">
      <w:fldChar w:fldCharType="separate"/>
    </w:r>
    <w:r w:rsidR="0091027A">
      <w:rPr>
        <w:rStyle w:val="a9"/>
        <w:noProof/>
      </w:rPr>
      <w:instrText>2</w:instrText>
    </w:r>
    <w:r w:rsidR="00945ECE">
      <w:fldChar w:fldCharType="end"/>
    </w:r>
    <w:r w:rsidR="00945ECE">
      <w:fldChar w:fldCharType="separate"/>
    </w:r>
    <w:r w:rsidR="0091027A">
      <w:rPr>
        <w:noProof/>
      </w:rPr>
      <w:t>4</w:t>
    </w:r>
    <w:r w:rsidR="00945ECE">
      <w:fldChar w:fldCharType="end"/>
    </w:r>
    <w:r>
      <w:rPr>
        <w:rFonts w:hint="eastAsia"/>
      </w:rPr>
      <w:t>页）</w:t>
    </w:r>
    <w:r w:rsidR="006E02FE">
      <w:rPr>
        <w:rFonts w:hint="eastAsia"/>
      </w:rPr>
      <w:t xml:space="preserve">                                                                                         </w:t>
    </w:r>
    <w:r>
      <w:rPr>
        <w:rFonts w:hint="eastAsia"/>
      </w:rPr>
      <w:t>第</w:t>
    </w:r>
    <w:r w:rsidR="00945ECE">
      <w:fldChar w:fldCharType="begin"/>
    </w:r>
    <w:r>
      <w:rPr>
        <w:rFonts w:hint="eastAsia"/>
      </w:rPr>
      <w:instrText>=2*</w:instrText>
    </w:r>
    <w:r w:rsidR="00945ECE">
      <w:fldChar w:fldCharType="begin"/>
    </w:r>
    <w:r>
      <w:rPr>
        <w:rStyle w:val="a9"/>
      </w:rPr>
      <w:instrText xml:space="preserve"> PAGE </w:instrText>
    </w:r>
    <w:r w:rsidR="00945ECE">
      <w:fldChar w:fldCharType="separate"/>
    </w:r>
    <w:r w:rsidR="0091027A">
      <w:rPr>
        <w:rStyle w:val="a9"/>
        <w:noProof/>
      </w:rPr>
      <w:instrText>1</w:instrText>
    </w:r>
    <w:r w:rsidR="00945ECE">
      <w:fldChar w:fldCharType="end"/>
    </w:r>
    <w:r w:rsidR="00945ECE">
      <w:fldChar w:fldCharType="separate"/>
    </w:r>
    <w:r w:rsidR="0091027A">
      <w:rPr>
        <w:noProof/>
      </w:rPr>
      <w:t>2</w:t>
    </w:r>
    <w:r w:rsidR="00945ECE">
      <w:fldChar w:fldCharType="end"/>
    </w:r>
    <w:r>
      <w:rPr>
        <w:rFonts w:hint="eastAsia"/>
      </w:rPr>
      <w:t>页（共</w:t>
    </w:r>
    <w:r w:rsidR="00945ECE">
      <w:fldChar w:fldCharType="begin"/>
    </w:r>
    <w:r>
      <w:rPr>
        <w:rFonts w:hint="eastAsia"/>
      </w:rPr>
      <w:instrText>=2*</w:instrText>
    </w:r>
    <w:r w:rsidR="00945ECE">
      <w:fldChar w:fldCharType="begin"/>
    </w:r>
    <w:r>
      <w:rPr>
        <w:rStyle w:val="a9"/>
      </w:rPr>
      <w:instrText xml:space="preserve"> NUMPAGES </w:instrText>
    </w:r>
    <w:r w:rsidR="00945ECE">
      <w:fldChar w:fldCharType="separate"/>
    </w:r>
    <w:r w:rsidR="0091027A">
      <w:rPr>
        <w:rStyle w:val="a9"/>
        <w:noProof/>
      </w:rPr>
      <w:instrText>2</w:instrText>
    </w:r>
    <w:r w:rsidR="00945ECE">
      <w:fldChar w:fldCharType="end"/>
    </w:r>
    <w:r w:rsidR="00945ECE">
      <w:fldChar w:fldCharType="separate"/>
    </w:r>
    <w:r w:rsidR="0091027A">
      <w:rPr>
        <w:noProof/>
      </w:rPr>
      <w:t>4</w:t>
    </w:r>
    <w:r w:rsidR="00945ECE">
      <w:fldChar w:fldCharType="end"/>
    </w:r>
    <w:r>
      <w:rPr>
        <w:rFonts w:hint="eastAsia"/>
      </w:rPr>
      <w:t>页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4D4" w:rsidRDefault="00CF54D4">
      <w:r>
        <w:separator/>
      </w:r>
    </w:p>
  </w:footnote>
  <w:footnote w:type="continuationSeparator" w:id="0">
    <w:p w:rsidR="00CF54D4" w:rsidRDefault="00CF54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785F69"/>
    <w:multiLevelType w:val="hybridMultilevel"/>
    <w:tmpl w:val="E75AEB0A"/>
    <w:lvl w:ilvl="0" w:tplc="CC2E893A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8E41614"/>
    <w:multiLevelType w:val="hybridMultilevel"/>
    <w:tmpl w:val="31226644"/>
    <w:lvl w:ilvl="0" w:tplc="9F506BBA">
      <w:start w:val="1"/>
      <w:numFmt w:val="decimal"/>
      <w:lvlText w:val="（%1）"/>
      <w:lvlJc w:val="left"/>
      <w:pPr>
        <w:tabs>
          <w:tab w:val="num" w:pos="1144"/>
        </w:tabs>
        <w:ind w:left="1144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4"/>
        </w:tabs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4"/>
        </w:tabs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4"/>
        </w:tabs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4"/>
        </w:tabs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4"/>
        </w:tabs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4"/>
        </w:tabs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4"/>
        </w:tabs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4"/>
        </w:tabs>
        <w:ind w:left="4204" w:hanging="420"/>
      </w:pPr>
    </w:lvl>
  </w:abstractNum>
  <w:abstractNum w:abstractNumId="2">
    <w:nsid w:val="22DF7AF5"/>
    <w:multiLevelType w:val="hybridMultilevel"/>
    <w:tmpl w:val="11B80D14"/>
    <w:lvl w:ilvl="0" w:tplc="A23082B6">
      <w:start w:val="1"/>
      <w:numFmt w:val="decimalEnclosedParen"/>
      <w:lvlText w:val="%1"/>
      <w:lvlJc w:val="left"/>
      <w:pPr>
        <w:tabs>
          <w:tab w:val="num" w:pos="784"/>
        </w:tabs>
        <w:ind w:left="78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4"/>
        </w:tabs>
        <w:ind w:left="1264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4"/>
        </w:tabs>
        <w:ind w:left="1684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4"/>
        </w:tabs>
        <w:ind w:left="2104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4"/>
        </w:tabs>
        <w:ind w:left="2524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4"/>
        </w:tabs>
        <w:ind w:left="2944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4"/>
        </w:tabs>
        <w:ind w:left="3364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4"/>
        </w:tabs>
        <w:ind w:left="3784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4"/>
        </w:tabs>
        <w:ind w:left="4204" w:hanging="420"/>
      </w:pPr>
    </w:lvl>
  </w:abstractNum>
  <w:abstractNum w:abstractNumId="3">
    <w:nsid w:val="2C4C2523"/>
    <w:multiLevelType w:val="hybridMultilevel"/>
    <w:tmpl w:val="B55AEA9E"/>
    <w:lvl w:ilvl="0" w:tplc="BB8A269C">
      <w:start w:val="1"/>
      <w:numFmt w:val="decimalEnclosedCircle"/>
      <w:lvlText w:val="%1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7187432"/>
    <w:multiLevelType w:val="singleLevel"/>
    <w:tmpl w:val="57187432"/>
    <w:lvl w:ilvl="0">
      <w:start w:val="3"/>
      <w:numFmt w:val="chineseCounting"/>
      <w:suff w:val="nothing"/>
      <w:lvlText w:val="%1、"/>
      <w:lvlJc w:val="left"/>
    </w:lvl>
  </w:abstractNum>
  <w:abstractNum w:abstractNumId="5">
    <w:nsid w:val="571985CF"/>
    <w:multiLevelType w:val="singleLevel"/>
    <w:tmpl w:val="571985CF"/>
    <w:lvl w:ilvl="0">
      <w:start w:val="1"/>
      <w:numFmt w:val="decimal"/>
      <w:suff w:val="nothing"/>
      <w:lvlText w:val="（%1）"/>
      <w:lvlJc w:val="left"/>
    </w:lvl>
  </w:abstractNum>
  <w:abstractNum w:abstractNumId="6">
    <w:nsid w:val="571986AB"/>
    <w:multiLevelType w:val="singleLevel"/>
    <w:tmpl w:val="571986AB"/>
    <w:lvl w:ilvl="0">
      <w:start w:val="4"/>
      <w:numFmt w:val="decimal"/>
      <w:suff w:val="nothing"/>
      <w:lvlText w:val="（%1）"/>
      <w:lvlJc w:val="left"/>
    </w:lvl>
  </w:abstractNum>
  <w:abstractNum w:abstractNumId="7">
    <w:nsid w:val="5719B3A3"/>
    <w:multiLevelType w:val="singleLevel"/>
    <w:tmpl w:val="5719B3A3"/>
    <w:lvl w:ilvl="0">
      <w:start w:val="2"/>
      <w:numFmt w:val="chineseCounting"/>
      <w:suff w:val="nothing"/>
      <w:lvlText w:val="%1、"/>
      <w:lvlJc w:val="left"/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7"/>
  </w:num>
  <w:num w:numId="5">
    <w:abstractNumId w:val="4"/>
  </w:num>
  <w:num w:numId="6">
    <w:abstractNumId w:val="5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81"/>
  <w:drawingGridVerticalSpacing w:val="156"/>
  <w:displayHorizontalDrawingGridEvery w:val="0"/>
  <w:displayVerticalDrawingGridEvery w:val="2"/>
  <w:characterSpacingControl w:val="compressPunctuation"/>
  <w:hdrShapeDefaults>
    <o:shapedefaults v:ext="edit" spidmax="72705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C3560"/>
    <w:rsid w:val="000006BF"/>
    <w:rsid w:val="00003C26"/>
    <w:rsid w:val="0000482D"/>
    <w:rsid w:val="000062A4"/>
    <w:rsid w:val="00012CFC"/>
    <w:rsid w:val="00012D1E"/>
    <w:rsid w:val="00016695"/>
    <w:rsid w:val="000242DA"/>
    <w:rsid w:val="00024890"/>
    <w:rsid w:val="0002531C"/>
    <w:rsid w:val="00025523"/>
    <w:rsid w:val="000259E7"/>
    <w:rsid w:val="0002760B"/>
    <w:rsid w:val="00027ED4"/>
    <w:rsid w:val="00030AC8"/>
    <w:rsid w:val="000311B1"/>
    <w:rsid w:val="000320C8"/>
    <w:rsid w:val="00033A48"/>
    <w:rsid w:val="0003561F"/>
    <w:rsid w:val="00036C31"/>
    <w:rsid w:val="0004091D"/>
    <w:rsid w:val="000449B5"/>
    <w:rsid w:val="00047B25"/>
    <w:rsid w:val="00056ED8"/>
    <w:rsid w:val="0005718F"/>
    <w:rsid w:val="00061083"/>
    <w:rsid w:val="000717F6"/>
    <w:rsid w:val="00071FA2"/>
    <w:rsid w:val="0007205E"/>
    <w:rsid w:val="00075B98"/>
    <w:rsid w:val="00076F13"/>
    <w:rsid w:val="000803D4"/>
    <w:rsid w:val="000814CD"/>
    <w:rsid w:val="000853E4"/>
    <w:rsid w:val="000928CB"/>
    <w:rsid w:val="000951C6"/>
    <w:rsid w:val="000A48DF"/>
    <w:rsid w:val="000A53AA"/>
    <w:rsid w:val="000B0B90"/>
    <w:rsid w:val="000B126B"/>
    <w:rsid w:val="000B1B60"/>
    <w:rsid w:val="000B3B7F"/>
    <w:rsid w:val="000C08F9"/>
    <w:rsid w:val="000C4C99"/>
    <w:rsid w:val="000C5CE7"/>
    <w:rsid w:val="000C5F49"/>
    <w:rsid w:val="000C652B"/>
    <w:rsid w:val="000C6D46"/>
    <w:rsid w:val="000D1593"/>
    <w:rsid w:val="000D54F2"/>
    <w:rsid w:val="000D56B5"/>
    <w:rsid w:val="000D6210"/>
    <w:rsid w:val="000D663A"/>
    <w:rsid w:val="000E1DE1"/>
    <w:rsid w:val="000E22D2"/>
    <w:rsid w:val="000E2C15"/>
    <w:rsid w:val="000E376D"/>
    <w:rsid w:val="000E53E2"/>
    <w:rsid w:val="000E5465"/>
    <w:rsid w:val="000E5DE2"/>
    <w:rsid w:val="000F0BCB"/>
    <w:rsid w:val="000F3BDF"/>
    <w:rsid w:val="000F4AB4"/>
    <w:rsid w:val="000F6679"/>
    <w:rsid w:val="00101342"/>
    <w:rsid w:val="001015C3"/>
    <w:rsid w:val="001027B2"/>
    <w:rsid w:val="001036B1"/>
    <w:rsid w:val="001057FC"/>
    <w:rsid w:val="001064C2"/>
    <w:rsid w:val="00114750"/>
    <w:rsid w:val="00116C89"/>
    <w:rsid w:val="00122518"/>
    <w:rsid w:val="00126E11"/>
    <w:rsid w:val="001307EA"/>
    <w:rsid w:val="00131C52"/>
    <w:rsid w:val="00135AA7"/>
    <w:rsid w:val="001374EE"/>
    <w:rsid w:val="00137E0E"/>
    <w:rsid w:val="00142F07"/>
    <w:rsid w:val="00145707"/>
    <w:rsid w:val="001467C7"/>
    <w:rsid w:val="0014684A"/>
    <w:rsid w:val="0015171B"/>
    <w:rsid w:val="00153B8A"/>
    <w:rsid w:val="001565BC"/>
    <w:rsid w:val="001608B3"/>
    <w:rsid w:val="0016174B"/>
    <w:rsid w:val="00161D31"/>
    <w:rsid w:val="001636C9"/>
    <w:rsid w:val="001652F7"/>
    <w:rsid w:val="00166FAF"/>
    <w:rsid w:val="00167285"/>
    <w:rsid w:val="00172D61"/>
    <w:rsid w:val="00174012"/>
    <w:rsid w:val="00176101"/>
    <w:rsid w:val="00181110"/>
    <w:rsid w:val="0018287D"/>
    <w:rsid w:val="00183B2D"/>
    <w:rsid w:val="00186838"/>
    <w:rsid w:val="00186EEC"/>
    <w:rsid w:val="00192EA3"/>
    <w:rsid w:val="001951C2"/>
    <w:rsid w:val="00195308"/>
    <w:rsid w:val="0019672F"/>
    <w:rsid w:val="001A4B53"/>
    <w:rsid w:val="001A5FD8"/>
    <w:rsid w:val="001A6597"/>
    <w:rsid w:val="001B0377"/>
    <w:rsid w:val="001B3095"/>
    <w:rsid w:val="001B3662"/>
    <w:rsid w:val="001B6BE2"/>
    <w:rsid w:val="001C10BD"/>
    <w:rsid w:val="001C348F"/>
    <w:rsid w:val="001C573C"/>
    <w:rsid w:val="001D1043"/>
    <w:rsid w:val="001D2610"/>
    <w:rsid w:val="001D7DA1"/>
    <w:rsid w:val="001D7EE9"/>
    <w:rsid w:val="001E09DB"/>
    <w:rsid w:val="001E137C"/>
    <w:rsid w:val="001E1B08"/>
    <w:rsid w:val="001E2545"/>
    <w:rsid w:val="001E27B1"/>
    <w:rsid w:val="001E60D8"/>
    <w:rsid w:val="001E6E8B"/>
    <w:rsid w:val="001F455C"/>
    <w:rsid w:val="001F6730"/>
    <w:rsid w:val="001F784B"/>
    <w:rsid w:val="001F7B86"/>
    <w:rsid w:val="001F7CD0"/>
    <w:rsid w:val="00201DE0"/>
    <w:rsid w:val="00203186"/>
    <w:rsid w:val="002032BA"/>
    <w:rsid w:val="002045ED"/>
    <w:rsid w:val="002056E8"/>
    <w:rsid w:val="00205B86"/>
    <w:rsid w:val="00206ED8"/>
    <w:rsid w:val="00207033"/>
    <w:rsid w:val="00207D76"/>
    <w:rsid w:val="00211A44"/>
    <w:rsid w:val="0021211C"/>
    <w:rsid w:val="002149D8"/>
    <w:rsid w:val="002202FC"/>
    <w:rsid w:val="00221F3D"/>
    <w:rsid w:val="002222BB"/>
    <w:rsid w:val="002230FE"/>
    <w:rsid w:val="00225EFA"/>
    <w:rsid w:val="00231AF2"/>
    <w:rsid w:val="00232C47"/>
    <w:rsid w:val="002330E5"/>
    <w:rsid w:val="00233F78"/>
    <w:rsid w:val="0023438A"/>
    <w:rsid w:val="00240E78"/>
    <w:rsid w:val="0024158B"/>
    <w:rsid w:val="002419F0"/>
    <w:rsid w:val="00244552"/>
    <w:rsid w:val="00244FB5"/>
    <w:rsid w:val="0024671A"/>
    <w:rsid w:val="002578F7"/>
    <w:rsid w:val="00265827"/>
    <w:rsid w:val="00266CB4"/>
    <w:rsid w:val="00272890"/>
    <w:rsid w:val="0027467F"/>
    <w:rsid w:val="00274CA4"/>
    <w:rsid w:val="00281036"/>
    <w:rsid w:val="00282903"/>
    <w:rsid w:val="00286424"/>
    <w:rsid w:val="0029446F"/>
    <w:rsid w:val="00295B14"/>
    <w:rsid w:val="002A250D"/>
    <w:rsid w:val="002A2A22"/>
    <w:rsid w:val="002A637B"/>
    <w:rsid w:val="002A7F18"/>
    <w:rsid w:val="002B071A"/>
    <w:rsid w:val="002B0D09"/>
    <w:rsid w:val="002B23FB"/>
    <w:rsid w:val="002B2EFC"/>
    <w:rsid w:val="002B30A7"/>
    <w:rsid w:val="002B3AAE"/>
    <w:rsid w:val="002B5A8C"/>
    <w:rsid w:val="002B721A"/>
    <w:rsid w:val="002C1187"/>
    <w:rsid w:val="002C5FEB"/>
    <w:rsid w:val="002C7A93"/>
    <w:rsid w:val="002D2366"/>
    <w:rsid w:val="002D2C18"/>
    <w:rsid w:val="002D421F"/>
    <w:rsid w:val="002E1171"/>
    <w:rsid w:val="002E2C06"/>
    <w:rsid w:val="002E3FA5"/>
    <w:rsid w:val="002F1965"/>
    <w:rsid w:val="002F24ED"/>
    <w:rsid w:val="002F2B3C"/>
    <w:rsid w:val="002F7A3E"/>
    <w:rsid w:val="002F7DD0"/>
    <w:rsid w:val="00300553"/>
    <w:rsid w:val="00302C6D"/>
    <w:rsid w:val="00302D9E"/>
    <w:rsid w:val="003031AA"/>
    <w:rsid w:val="00304C8D"/>
    <w:rsid w:val="00307EF5"/>
    <w:rsid w:val="00310E97"/>
    <w:rsid w:val="00316D10"/>
    <w:rsid w:val="00321DFC"/>
    <w:rsid w:val="003238B1"/>
    <w:rsid w:val="00326503"/>
    <w:rsid w:val="003312DE"/>
    <w:rsid w:val="0033473F"/>
    <w:rsid w:val="00334A82"/>
    <w:rsid w:val="0033621A"/>
    <w:rsid w:val="00337228"/>
    <w:rsid w:val="00342A1E"/>
    <w:rsid w:val="00342C3A"/>
    <w:rsid w:val="00342F65"/>
    <w:rsid w:val="0034427A"/>
    <w:rsid w:val="0034446C"/>
    <w:rsid w:val="003449AE"/>
    <w:rsid w:val="0034570E"/>
    <w:rsid w:val="003505EE"/>
    <w:rsid w:val="003539E9"/>
    <w:rsid w:val="00354E80"/>
    <w:rsid w:val="003569A9"/>
    <w:rsid w:val="003600ED"/>
    <w:rsid w:val="00362AC1"/>
    <w:rsid w:val="00363AF0"/>
    <w:rsid w:val="00364B79"/>
    <w:rsid w:val="00365AE0"/>
    <w:rsid w:val="00365B5C"/>
    <w:rsid w:val="0036640C"/>
    <w:rsid w:val="00372631"/>
    <w:rsid w:val="003754EC"/>
    <w:rsid w:val="003759F9"/>
    <w:rsid w:val="00377CDB"/>
    <w:rsid w:val="00377ED3"/>
    <w:rsid w:val="00380280"/>
    <w:rsid w:val="00382059"/>
    <w:rsid w:val="003822DD"/>
    <w:rsid w:val="00382A2B"/>
    <w:rsid w:val="00382AB0"/>
    <w:rsid w:val="00383E39"/>
    <w:rsid w:val="00391FB6"/>
    <w:rsid w:val="003A134C"/>
    <w:rsid w:val="003A148C"/>
    <w:rsid w:val="003A2AB6"/>
    <w:rsid w:val="003A5657"/>
    <w:rsid w:val="003A765C"/>
    <w:rsid w:val="003B0C89"/>
    <w:rsid w:val="003B2832"/>
    <w:rsid w:val="003B4686"/>
    <w:rsid w:val="003B53B4"/>
    <w:rsid w:val="003B5A8F"/>
    <w:rsid w:val="003B72F2"/>
    <w:rsid w:val="003C0579"/>
    <w:rsid w:val="003C0FAA"/>
    <w:rsid w:val="003C1CC2"/>
    <w:rsid w:val="003C1D9A"/>
    <w:rsid w:val="003C322C"/>
    <w:rsid w:val="003D3C63"/>
    <w:rsid w:val="003D55E7"/>
    <w:rsid w:val="003D5E20"/>
    <w:rsid w:val="003E0FC0"/>
    <w:rsid w:val="003E234B"/>
    <w:rsid w:val="003E2F2D"/>
    <w:rsid w:val="003E5681"/>
    <w:rsid w:val="003E5DEB"/>
    <w:rsid w:val="003E73DE"/>
    <w:rsid w:val="003F27DB"/>
    <w:rsid w:val="003F3684"/>
    <w:rsid w:val="003F3A97"/>
    <w:rsid w:val="003F3B41"/>
    <w:rsid w:val="003F511B"/>
    <w:rsid w:val="003F5321"/>
    <w:rsid w:val="003F7A81"/>
    <w:rsid w:val="0040326B"/>
    <w:rsid w:val="00404102"/>
    <w:rsid w:val="0040502A"/>
    <w:rsid w:val="0040749B"/>
    <w:rsid w:val="00407721"/>
    <w:rsid w:val="004077B4"/>
    <w:rsid w:val="00410939"/>
    <w:rsid w:val="0041563C"/>
    <w:rsid w:val="00423F0A"/>
    <w:rsid w:val="00427983"/>
    <w:rsid w:val="00430BB5"/>
    <w:rsid w:val="004323B9"/>
    <w:rsid w:val="004369A1"/>
    <w:rsid w:val="0043755F"/>
    <w:rsid w:val="00440904"/>
    <w:rsid w:val="0044315D"/>
    <w:rsid w:val="004463A9"/>
    <w:rsid w:val="0044738F"/>
    <w:rsid w:val="00462594"/>
    <w:rsid w:val="00466D82"/>
    <w:rsid w:val="0046775C"/>
    <w:rsid w:val="00467F4F"/>
    <w:rsid w:val="0047167F"/>
    <w:rsid w:val="00472B7E"/>
    <w:rsid w:val="00472D36"/>
    <w:rsid w:val="00473EC2"/>
    <w:rsid w:val="004744A2"/>
    <w:rsid w:val="00475D4F"/>
    <w:rsid w:val="0047681E"/>
    <w:rsid w:val="00477C92"/>
    <w:rsid w:val="0048036F"/>
    <w:rsid w:val="00480887"/>
    <w:rsid w:val="00482067"/>
    <w:rsid w:val="0048384C"/>
    <w:rsid w:val="00484044"/>
    <w:rsid w:val="0048636B"/>
    <w:rsid w:val="00486AF1"/>
    <w:rsid w:val="0048774E"/>
    <w:rsid w:val="00487D75"/>
    <w:rsid w:val="0049056A"/>
    <w:rsid w:val="00490656"/>
    <w:rsid w:val="00490D95"/>
    <w:rsid w:val="004940E7"/>
    <w:rsid w:val="004A13E9"/>
    <w:rsid w:val="004A1BB4"/>
    <w:rsid w:val="004A1F00"/>
    <w:rsid w:val="004A37A5"/>
    <w:rsid w:val="004A54E5"/>
    <w:rsid w:val="004A5869"/>
    <w:rsid w:val="004B13C4"/>
    <w:rsid w:val="004B322A"/>
    <w:rsid w:val="004B35FB"/>
    <w:rsid w:val="004B4FBC"/>
    <w:rsid w:val="004B6FE7"/>
    <w:rsid w:val="004B7DFF"/>
    <w:rsid w:val="004C07DD"/>
    <w:rsid w:val="004C4759"/>
    <w:rsid w:val="004C50B7"/>
    <w:rsid w:val="004C6BD6"/>
    <w:rsid w:val="004C76D6"/>
    <w:rsid w:val="004C77E6"/>
    <w:rsid w:val="004D0253"/>
    <w:rsid w:val="004D0CD3"/>
    <w:rsid w:val="004D2FF2"/>
    <w:rsid w:val="004D3EB7"/>
    <w:rsid w:val="004D5081"/>
    <w:rsid w:val="004D7594"/>
    <w:rsid w:val="004E2431"/>
    <w:rsid w:val="004E35AD"/>
    <w:rsid w:val="004E480F"/>
    <w:rsid w:val="004E5A33"/>
    <w:rsid w:val="004F02AB"/>
    <w:rsid w:val="004F1A0C"/>
    <w:rsid w:val="004F3011"/>
    <w:rsid w:val="004F4587"/>
    <w:rsid w:val="004F4CED"/>
    <w:rsid w:val="004F4DBD"/>
    <w:rsid w:val="004F76A2"/>
    <w:rsid w:val="00500E5C"/>
    <w:rsid w:val="00501F4A"/>
    <w:rsid w:val="00510BA7"/>
    <w:rsid w:val="00511B21"/>
    <w:rsid w:val="00511B43"/>
    <w:rsid w:val="00514730"/>
    <w:rsid w:val="005148A7"/>
    <w:rsid w:val="00522378"/>
    <w:rsid w:val="00527DCC"/>
    <w:rsid w:val="00532DD5"/>
    <w:rsid w:val="00533D76"/>
    <w:rsid w:val="005358F6"/>
    <w:rsid w:val="005365B6"/>
    <w:rsid w:val="00540D89"/>
    <w:rsid w:val="00541571"/>
    <w:rsid w:val="00552B71"/>
    <w:rsid w:val="005531D4"/>
    <w:rsid w:val="0055727F"/>
    <w:rsid w:val="005621AB"/>
    <w:rsid w:val="0056430A"/>
    <w:rsid w:val="005648C5"/>
    <w:rsid w:val="00570312"/>
    <w:rsid w:val="00570B17"/>
    <w:rsid w:val="00570E32"/>
    <w:rsid w:val="00571D67"/>
    <w:rsid w:val="00571DB4"/>
    <w:rsid w:val="005803EB"/>
    <w:rsid w:val="0058164F"/>
    <w:rsid w:val="00582638"/>
    <w:rsid w:val="00583207"/>
    <w:rsid w:val="0058392C"/>
    <w:rsid w:val="0058561B"/>
    <w:rsid w:val="00590EB7"/>
    <w:rsid w:val="00591530"/>
    <w:rsid w:val="00594321"/>
    <w:rsid w:val="00594A43"/>
    <w:rsid w:val="005966ED"/>
    <w:rsid w:val="005A0BDF"/>
    <w:rsid w:val="005A2834"/>
    <w:rsid w:val="005A6B88"/>
    <w:rsid w:val="005B34E7"/>
    <w:rsid w:val="005C0CFB"/>
    <w:rsid w:val="005C228D"/>
    <w:rsid w:val="005C6107"/>
    <w:rsid w:val="005C7AD8"/>
    <w:rsid w:val="005D17B7"/>
    <w:rsid w:val="005D2643"/>
    <w:rsid w:val="005D5DAA"/>
    <w:rsid w:val="005D757D"/>
    <w:rsid w:val="005D7D3D"/>
    <w:rsid w:val="005E0567"/>
    <w:rsid w:val="005E2358"/>
    <w:rsid w:val="005E6363"/>
    <w:rsid w:val="005E771F"/>
    <w:rsid w:val="005F2656"/>
    <w:rsid w:val="005F2D5D"/>
    <w:rsid w:val="005F3C5C"/>
    <w:rsid w:val="006018B0"/>
    <w:rsid w:val="00601FCA"/>
    <w:rsid w:val="006035FF"/>
    <w:rsid w:val="00605655"/>
    <w:rsid w:val="00605673"/>
    <w:rsid w:val="006074B9"/>
    <w:rsid w:val="00607657"/>
    <w:rsid w:val="006104FD"/>
    <w:rsid w:val="00610F49"/>
    <w:rsid w:val="0061304E"/>
    <w:rsid w:val="00615BD7"/>
    <w:rsid w:val="00620951"/>
    <w:rsid w:val="00623BBC"/>
    <w:rsid w:val="00624489"/>
    <w:rsid w:val="006251B7"/>
    <w:rsid w:val="006253C2"/>
    <w:rsid w:val="00626AB6"/>
    <w:rsid w:val="0063085B"/>
    <w:rsid w:val="00630FCA"/>
    <w:rsid w:val="0063117C"/>
    <w:rsid w:val="00636D80"/>
    <w:rsid w:val="00641029"/>
    <w:rsid w:val="00641E02"/>
    <w:rsid w:val="006436A2"/>
    <w:rsid w:val="006439BC"/>
    <w:rsid w:val="00644371"/>
    <w:rsid w:val="00644BF5"/>
    <w:rsid w:val="00645078"/>
    <w:rsid w:val="00645095"/>
    <w:rsid w:val="0064604C"/>
    <w:rsid w:val="006510DA"/>
    <w:rsid w:val="0065225B"/>
    <w:rsid w:val="0065364E"/>
    <w:rsid w:val="006536EB"/>
    <w:rsid w:val="00655EBB"/>
    <w:rsid w:val="006561B9"/>
    <w:rsid w:val="00656AF4"/>
    <w:rsid w:val="006574F1"/>
    <w:rsid w:val="00664393"/>
    <w:rsid w:val="00666A16"/>
    <w:rsid w:val="00670BE1"/>
    <w:rsid w:val="00670EF5"/>
    <w:rsid w:val="006729BA"/>
    <w:rsid w:val="006758EA"/>
    <w:rsid w:val="006811A7"/>
    <w:rsid w:val="00682FD5"/>
    <w:rsid w:val="006831A4"/>
    <w:rsid w:val="00683B81"/>
    <w:rsid w:val="006846C0"/>
    <w:rsid w:val="006852F3"/>
    <w:rsid w:val="00685A5D"/>
    <w:rsid w:val="00690A84"/>
    <w:rsid w:val="00692231"/>
    <w:rsid w:val="00696ACC"/>
    <w:rsid w:val="006A04D4"/>
    <w:rsid w:val="006A075E"/>
    <w:rsid w:val="006A183D"/>
    <w:rsid w:val="006A4BD8"/>
    <w:rsid w:val="006A62A3"/>
    <w:rsid w:val="006A743F"/>
    <w:rsid w:val="006B1460"/>
    <w:rsid w:val="006B3F10"/>
    <w:rsid w:val="006B4F3A"/>
    <w:rsid w:val="006B5086"/>
    <w:rsid w:val="006B591B"/>
    <w:rsid w:val="006B68C5"/>
    <w:rsid w:val="006B6A29"/>
    <w:rsid w:val="006C1137"/>
    <w:rsid w:val="006C3D0A"/>
    <w:rsid w:val="006C4136"/>
    <w:rsid w:val="006C422D"/>
    <w:rsid w:val="006C6452"/>
    <w:rsid w:val="006D010E"/>
    <w:rsid w:val="006D1E00"/>
    <w:rsid w:val="006D2FD8"/>
    <w:rsid w:val="006D31A0"/>
    <w:rsid w:val="006D597F"/>
    <w:rsid w:val="006E02FE"/>
    <w:rsid w:val="006E127D"/>
    <w:rsid w:val="006E1D94"/>
    <w:rsid w:val="006E20AA"/>
    <w:rsid w:val="006E2A8F"/>
    <w:rsid w:val="006E3770"/>
    <w:rsid w:val="006E4006"/>
    <w:rsid w:val="006F1D0E"/>
    <w:rsid w:val="006F20C4"/>
    <w:rsid w:val="006F4A7C"/>
    <w:rsid w:val="006F6835"/>
    <w:rsid w:val="00701AE0"/>
    <w:rsid w:val="00711678"/>
    <w:rsid w:val="00713337"/>
    <w:rsid w:val="00720726"/>
    <w:rsid w:val="007232CC"/>
    <w:rsid w:val="0072332C"/>
    <w:rsid w:val="0072393C"/>
    <w:rsid w:val="00723F9F"/>
    <w:rsid w:val="00725082"/>
    <w:rsid w:val="00727FA4"/>
    <w:rsid w:val="007305A1"/>
    <w:rsid w:val="00730684"/>
    <w:rsid w:val="0073448E"/>
    <w:rsid w:val="007377D8"/>
    <w:rsid w:val="00737DBC"/>
    <w:rsid w:val="0074126F"/>
    <w:rsid w:val="007426BD"/>
    <w:rsid w:val="00743216"/>
    <w:rsid w:val="007451D3"/>
    <w:rsid w:val="007529DD"/>
    <w:rsid w:val="00752A82"/>
    <w:rsid w:val="007532A6"/>
    <w:rsid w:val="00755424"/>
    <w:rsid w:val="0075773F"/>
    <w:rsid w:val="00757924"/>
    <w:rsid w:val="007600BE"/>
    <w:rsid w:val="007609F6"/>
    <w:rsid w:val="00761F9C"/>
    <w:rsid w:val="00761FA0"/>
    <w:rsid w:val="00763192"/>
    <w:rsid w:val="00763BE8"/>
    <w:rsid w:val="00764358"/>
    <w:rsid w:val="00764FC8"/>
    <w:rsid w:val="007666F6"/>
    <w:rsid w:val="00767243"/>
    <w:rsid w:val="007725D3"/>
    <w:rsid w:val="007736CB"/>
    <w:rsid w:val="00776640"/>
    <w:rsid w:val="007767FA"/>
    <w:rsid w:val="00776EF8"/>
    <w:rsid w:val="0078281E"/>
    <w:rsid w:val="00782C57"/>
    <w:rsid w:val="00782E40"/>
    <w:rsid w:val="00785DC5"/>
    <w:rsid w:val="007879D7"/>
    <w:rsid w:val="0079062F"/>
    <w:rsid w:val="00791260"/>
    <w:rsid w:val="00793CB0"/>
    <w:rsid w:val="00795AD3"/>
    <w:rsid w:val="007976EF"/>
    <w:rsid w:val="007A11C7"/>
    <w:rsid w:val="007A449E"/>
    <w:rsid w:val="007A59FD"/>
    <w:rsid w:val="007A6922"/>
    <w:rsid w:val="007B0907"/>
    <w:rsid w:val="007B29F5"/>
    <w:rsid w:val="007B3E51"/>
    <w:rsid w:val="007B4393"/>
    <w:rsid w:val="007B6401"/>
    <w:rsid w:val="007B6E8A"/>
    <w:rsid w:val="007C1296"/>
    <w:rsid w:val="007C14F7"/>
    <w:rsid w:val="007C1A0C"/>
    <w:rsid w:val="007C1E6D"/>
    <w:rsid w:val="007C26DD"/>
    <w:rsid w:val="007C2B97"/>
    <w:rsid w:val="007C336D"/>
    <w:rsid w:val="007C34A0"/>
    <w:rsid w:val="007C5662"/>
    <w:rsid w:val="007C57B8"/>
    <w:rsid w:val="007C65EF"/>
    <w:rsid w:val="007D0FDA"/>
    <w:rsid w:val="007D1596"/>
    <w:rsid w:val="007D2822"/>
    <w:rsid w:val="007D2FEF"/>
    <w:rsid w:val="007D6F27"/>
    <w:rsid w:val="007D7444"/>
    <w:rsid w:val="007E00FF"/>
    <w:rsid w:val="007E1669"/>
    <w:rsid w:val="007E2BC9"/>
    <w:rsid w:val="007E2F10"/>
    <w:rsid w:val="007E6639"/>
    <w:rsid w:val="007F20B1"/>
    <w:rsid w:val="007F3541"/>
    <w:rsid w:val="007F52CA"/>
    <w:rsid w:val="007F671F"/>
    <w:rsid w:val="007F74A4"/>
    <w:rsid w:val="007F7A5E"/>
    <w:rsid w:val="008003BC"/>
    <w:rsid w:val="0080056B"/>
    <w:rsid w:val="00800B55"/>
    <w:rsid w:val="00800F06"/>
    <w:rsid w:val="00801A85"/>
    <w:rsid w:val="008023BF"/>
    <w:rsid w:val="00804F67"/>
    <w:rsid w:val="00804FCF"/>
    <w:rsid w:val="008076B2"/>
    <w:rsid w:val="00810200"/>
    <w:rsid w:val="00811133"/>
    <w:rsid w:val="008148CF"/>
    <w:rsid w:val="00814946"/>
    <w:rsid w:val="008170B7"/>
    <w:rsid w:val="00817812"/>
    <w:rsid w:val="00820B5F"/>
    <w:rsid w:val="00823272"/>
    <w:rsid w:val="008232CE"/>
    <w:rsid w:val="00823635"/>
    <w:rsid w:val="00824E6B"/>
    <w:rsid w:val="00826B85"/>
    <w:rsid w:val="00832EC5"/>
    <w:rsid w:val="00834540"/>
    <w:rsid w:val="0083561B"/>
    <w:rsid w:val="00841051"/>
    <w:rsid w:val="00841149"/>
    <w:rsid w:val="00841192"/>
    <w:rsid w:val="0084134A"/>
    <w:rsid w:val="00842E8E"/>
    <w:rsid w:val="008440B0"/>
    <w:rsid w:val="008462C5"/>
    <w:rsid w:val="00847707"/>
    <w:rsid w:val="00850827"/>
    <w:rsid w:val="00853B20"/>
    <w:rsid w:val="008627EC"/>
    <w:rsid w:val="00864912"/>
    <w:rsid w:val="00866E1A"/>
    <w:rsid w:val="008670C9"/>
    <w:rsid w:val="008675DD"/>
    <w:rsid w:val="00870B0B"/>
    <w:rsid w:val="008729A7"/>
    <w:rsid w:val="00875658"/>
    <w:rsid w:val="00884E68"/>
    <w:rsid w:val="00887408"/>
    <w:rsid w:val="008915CE"/>
    <w:rsid w:val="008931E0"/>
    <w:rsid w:val="00893732"/>
    <w:rsid w:val="00893A11"/>
    <w:rsid w:val="00895633"/>
    <w:rsid w:val="008A2685"/>
    <w:rsid w:val="008A2C2C"/>
    <w:rsid w:val="008A3464"/>
    <w:rsid w:val="008A4399"/>
    <w:rsid w:val="008B0956"/>
    <w:rsid w:val="008B2C69"/>
    <w:rsid w:val="008B459D"/>
    <w:rsid w:val="008B4A02"/>
    <w:rsid w:val="008B5017"/>
    <w:rsid w:val="008D61DF"/>
    <w:rsid w:val="008D67B2"/>
    <w:rsid w:val="008E112E"/>
    <w:rsid w:val="008E3F5C"/>
    <w:rsid w:val="008E44A3"/>
    <w:rsid w:val="008F0540"/>
    <w:rsid w:val="008F24C1"/>
    <w:rsid w:val="008F2A74"/>
    <w:rsid w:val="008F48CD"/>
    <w:rsid w:val="008F4EFD"/>
    <w:rsid w:val="008F5740"/>
    <w:rsid w:val="008F73CC"/>
    <w:rsid w:val="00905893"/>
    <w:rsid w:val="0091027A"/>
    <w:rsid w:val="00910EEA"/>
    <w:rsid w:val="00911985"/>
    <w:rsid w:val="0091273D"/>
    <w:rsid w:val="00920CA0"/>
    <w:rsid w:val="00920E22"/>
    <w:rsid w:val="0092465A"/>
    <w:rsid w:val="00925A42"/>
    <w:rsid w:val="00926DD6"/>
    <w:rsid w:val="00926E56"/>
    <w:rsid w:val="00933CD8"/>
    <w:rsid w:val="00934404"/>
    <w:rsid w:val="00936A57"/>
    <w:rsid w:val="00940346"/>
    <w:rsid w:val="0094307D"/>
    <w:rsid w:val="00945ECE"/>
    <w:rsid w:val="009476B1"/>
    <w:rsid w:val="009510EB"/>
    <w:rsid w:val="00952204"/>
    <w:rsid w:val="0095280C"/>
    <w:rsid w:val="0095436C"/>
    <w:rsid w:val="00956552"/>
    <w:rsid w:val="00963B33"/>
    <w:rsid w:val="0096641A"/>
    <w:rsid w:val="00966654"/>
    <w:rsid w:val="0097006D"/>
    <w:rsid w:val="00970935"/>
    <w:rsid w:val="009713FB"/>
    <w:rsid w:val="009726B6"/>
    <w:rsid w:val="0097274C"/>
    <w:rsid w:val="00973055"/>
    <w:rsid w:val="009744D5"/>
    <w:rsid w:val="009749D2"/>
    <w:rsid w:val="00983251"/>
    <w:rsid w:val="00985BEF"/>
    <w:rsid w:val="009862B7"/>
    <w:rsid w:val="00986802"/>
    <w:rsid w:val="00995375"/>
    <w:rsid w:val="00996096"/>
    <w:rsid w:val="009A1D93"/>
    <w:rsid w:val="009A502A"/>
    <w:rsid w:val="009A6C42"/>
    <w:rsid w:val="009B2F13"/>
    <w:rsid w:val="009B4A79"/>
    <w:rsid w:val="009B6011"/>
    <w:rsid w:val="009B6B19"/>
    <w:rsid w:val="009C28BE"/>
    <w:rsid w:val="009D2A0E"/>
    <w:rsid w:val="009D3E59"/>
    <w:rsid w:val="009D5894"/>
    <w:rsid w:val="009E061E"/>
    <w:rsid w:val="009E2F4C"/>
    <w:rsid w:val="009E3A9A"/>
    <w:rsid w:val="009E5B03"/>
    <w:rsid w:val="009E73B2"/>
    <w:rsid w:val="009F1743"/>
    <w:rsid w:val="009F1C59"/>
    <w:rsid w:val="009F52EE"/>
    <w:rsid w:val="009F5D50"/>
    <w:rsid w:val="009F6292"/>
    <w:rsid w:val="009F7E6B"/>
    <w:rsid w:val="00A02728"/>
    <w:rsid w:val="00A05B54"/>
    <w:rsid w:val="00A06099"/>
    <w:rsid w:val="00A119AE"/>
    <w:rsid w:val="00A130AF"/>
    <w:rsid w:val="00A17F3F"/>
    <w:rsid w:val="00A20508"/>
    <w:rsid w:val="00A20D54"/>
    <w:rsid w:val="00A250F0"/>
    <w:rsid w:val="00A252FD"/>
    <w:rsid w:val="00A25471"/>
    <w:rsid w:val="00A27E47"/>
    <w:rsid w:val="00A300D9"/>
    <w:rsid w:val="00A348DB"/>
    <w:rsid w:val="00A35DC8"/>
    <w:rsid w:val="00A401D4"/>
    <w:rsid w:val="00A40E17"/>
    <w:rsid w:val="00A4340B"/>
    <w:rsid w:val="00A463DD"/>
    <w:rsid w:val="00A53101"/>
    <w:rsid w:val="00A54444"/>
    <w:rsid w:val="00A544E5"/>
    <w:rsid w:val="00A547E6"/>
    <w:rsid w:val="00A55810"/>
    <w:rsid w:val="00A60A6E"/>
    <w:rsid w:val="00A6345F"/>
    <w:rsid w:val="00A6677D"/>
    <w:rsid w:val="00A667C7"/>
    <w:rsid w:val="00A70B4F"/>
    <w:rsid w:val="00A70C5C"/>
    <w:rsid w:val="00A70DEC"/>
    <w:rsid w:val="00A71D95"/>
    <w:rsid w:val="00A726DC"/>
    <w:rsid w:val="00A747E5"/>
    <w:rsid w:val="00A747FA"/>
    <w:rsid w:val="00A81EBB"/>
    <w:rsid w:val="00A83F77"/>
    <w:rsid w:val="00A907B6"/>
    <w:rsid w:val="00A91037"/>
    <w:rsid w:val="00A91534"/>
    <w:rsid w:val="00A933CB"/>
    <w:rsid w:val="00A93A82"/>
    <w:rsid w:val="00A93BA2"/>
    <w:rsid w:val="00A950F1"/>
    <w:rsid w:val="00A969A6"/>
    <w:rsid w:val="00A96DAC"/>
    <w:rsid w:val="00A97458"/>
    <w:rsid w:val="00A97F67"/>
    <w:rsid w:val="00AA0451"/>
    <w:rsid w:val="00AA09EE"/>
    <w:rsid w:val="00AA17CF"/>
    <w:rsid w:val="00AA19E9"/>
    <w:rsid w:val="00AA229A"/>
    <w:rsid w:val="00AA7381"/>
    <w:rsid w:val="00AB09DA"/>
    <w:rsid w:val="00AB0EA7"/>
    <w:rsid w:val="00AB1859"/>
    <w:rsid w:val="00AB3298"/>
    <w:rsid w:val="00AB32F6"/>
    <w:rsid w:val="00AB4641"/>
    <w:rsid w:val="00AB6636"/>
    <w:rsid w:val="00AC2369"/>
    <w:rsid w:val="00AC25E3"/>
    <w:rsid w:val="00AC3C4B"/>
    <w:rsid w:val="00AC7F33"/>
    <w:rsid w:val="00AD1295"/>
    <w:rsid w:val="00AD17E7"/>
    <w:rsid w:val="00AD28C7"/>
    <w:rsid w:val="00AD3E12"/>
    <w:rsid w:val="00AD405A"/>
    <w:rsid w:val="00AD6190"/>
    <w:rsid w:val="00AD708F"/>
    <w:rsid w:val="00AE2967"/>
    <w:rsid w:val="00AE4BAD"/>
    <w:rsid w:val="00AE5089"/>
    <w:rsid w:val="00AE50BC"/>
    <w:rsid w:val="00AE5C34"/>
    <w:rsid w:val="00AE723F"/>
    <w:rsid w:val="00AF04F2"/>
    <w:rsid w:val="00AF33BE"/>
    <w:rsid w:val="00AF408E"/>
    <w:rsid w:val="00AF505F"/>
    <w:rsid w:val="00B01E37"/>
    <w:rsid w:val="00B027BE"/>
    <w:rsid w:val="00B02AEE"/>
    <w:rsid w:val="00B03178"/>
    <w:rsid w:val="00B061F5"/>
    <w:rsid w:val="00B069AF"/>
    <w:rsid w:val="00B07F15"/>
    <w:rsid w:val="00B10617"/>
    <w:rsid w:val="00B13C10"/>
    <w:rsid w:val="00B16E75"/>
    <w:rsid w:val="00B1736C"/>
    <w:rsid w:val="00B1753B"/>
    <w:rsid w:val="00B20FCF"/>
    <w:rsid w:val="00B24F51"/>
    <w:rsid w:val="00B31A18"/>
    <w:rsid w:val="00B33477"/>
    <w:rsid w:val="00B33902"/>
    <w:rsid w:val="00B34C20"/>
    <w:rsid w:val="00B35991"/>
    <w:rsid w:val="00B35EE5"/>
    <w:rsid w:val="00B36233"/>
    <w:rsid w:val="00B36DFF"/>
    <w:rsid w:val="00B37B3E"/>
    <w:rsid w:val="00B4099B"/>
    <w:rsid w:val="00B42548"/>
    <w:rsid w:val="00B428A1"/>
    <w:rsid w:val="00B42947"/>
    <w:rsid w:val="00B46F72"/>
    <w:rsid w:val="00B5143D"/>
    <w:rsid w:val="00B53B4E"/>
    <w:rsid w:val="00B56803"/>
    <w:rsid w:val="00B60645"/>
    <w:rsid w:val="00B6128B"/>
    <w:rsid w:val="00B613A0"/>
    <w:rsid w:val="00B625D0"/>
    <w:rsid w:val="00B63F0B"/>
    <w:rsid w:val="00B67F0B"/>
    <w:rsid w:val="00B75C5F"/>
    <w:rsid w:val="00B815C8"/>
    <w:rsid w:val="00B81737"/>
    <w:rsid w:val="00B8173E"/>
    <w:rsid w:val="00B8196A"/>
    <w:rsid w:val="00B82541"/>
    <w:rsid w:val="00B83DEC"/>
    <w:rsid w:val="00B84414"/>
    <w:rsid w:val="00B903CF"/>
    <w:rsid w:val="00B90A22"/>
    <w:rsid w:val="00B953BC"/>
    <w:rsid w:val="00B957E0"/>
    <w:rsid w:val="00B97BD9"/>
    <w:rsid w:val="00BA0503"/>
    <w:rsid w:val="00BA3737"/>
    <w:rsid w:val="00BA440D"/>
    <w:rsid w:val="00BA632F"/>
    <w:rsid w:val="00BB16ED"/>
    <w:rsid w:val="00BC0F57"/>
    <w:rsid w:val="00BC127A"/>
    <w:rsid w:val="00BC1A03"/>
    <w:rsid w:val="00BC1A49"/>
    <w:rsid w:val="00BC69E9"/>
    <w:rsid w:val="00BD0011"/>
    <w:rsid w:val="00BD0565"/>
    <w:rsid w:val="00BD0FDA"/>
    <w:rsid w:val="00BD2723"/>
    <w:rsid w:val="00BD3EF7"/>
    <w:rsid w:val="00BD3FE0"/>
    <w:rsid w:val="00BD45F7"/>
    <w:rsid w:val="00BD5CF8"/>
    <w:rsid w:val="00BD6950"/>
    <w:rsid w:val="00BE1054"/>
    <w:rsid w:val="00BE6346"/>
    <w:rsid w:val="00BF0A8A"/>
    <w:rsid w:val="00BF4088"/>
    <w:rsid w:val="00BF42FC"/>
    <w:rsid w:val="00BF4857"/>
    <w:rsid w:val="00BF52F1"/>
    <w:rsid w:val="00BF5539"/>
    <w:rsid w:val="00BF604C"/>
    <w:rsid w:val="00C022D1"/>
    <w:rsid w:val="00C02E34"/>
    <w:rsid w:val="00C0704E"/>
    <w:rsid w:val="00C07CDD"/>
    <w:rsid w:val="00C13D60"/>
    <w:rsid w:val="00C1545A"/>
    <w:rsid w:val="00C17ABA"/>
    <w:rsid w:val="00C23A51"/>
    <w:rsid w:val="00C27632"/>
    <w:rsid w:val="00C27C99"/>
    <w:rsid w:val="00C31187"/>
    <w:rsid w:val="00C318A1"/>
    <w:rsid w:val="00C31973"/>
    <w:rsid w:val="00C32BAA"/>
    <w:rsid w:val="00C36289"/>
    <w:rsid w:val="00C3685E"/>
    <w:rsid w:val="00C42788"/>
    <w:rsid w:val="00C427B0"/>
    <w:rsid w:val="00C45767"/>
    <w:rsid w:val="00C475A4"/>
    <w:rsid w:val="00C50EDB"/>
    <w:rsid w:val="00C529EC"/>
    <w:rsid w:val="00C53F8C"/>
    <w:rsid w:val="00C56862"/>
    <w:rsid w:val="00C611C4"/>
    <w:rsid w:val="00C64371"/>
    <w:rsid w:val="00C65336"/>
    <w:rsid w:val="00C655CE"/>
    <w:rsid w:val="00C66322"/>
    <w:rsid w:val="00C72832"/>
    <w:rsid w:val="00C74782"/>
    <w:rsid w:val="00C74BB8"/>
    <w:rsid w:val="00C77275"/>
    <w:rsid w:val="00C77AB7"/>
    <w:rsid w:val="00C81F1A"/>
    <w:rsid w:val="00C83D9A"/>
    <w:rsid w:val="00C901F6"/>
    <w:rsid w:val="00C90EFA"/>
    <w:rsid w:val="00C95FB1"/>
    <w:rsid w:val="00C96466"/>
    <w:rsid w:val="00C971AC"/>
    <w:rsid w:val="00CA041E"/>
    <w:rsid w:val="00CA12C1"/>
    <w:rsid w:val="00CA318C"/>
    <w:rsid w:val="00CA3A02"/>
    <w:rsid w:val="00CA3A58"/>
    <w:rsid w:val="00CA4F15"/>
    <w:rsid w:val="00CA5FB0"/>
    <w:rsid w:val="00CA7E7C"/>
    <w:rsid w:val="00CB0F30"/>
    <w:rsid w:val="00CB30BF"/>
    <w:rsid w:val="00CB6C97"/>
    <w:rsid w:val="00CC1BEB"/>
    <w:rsid w:val="00CC3092"/>
    <w:rsid w:val="00CC3560"/>
    <w:rsid w:val="00CC3E2E"/>
    <w:rsid w:val="00CC454A"/>
    <w:rsid w:val="00CC492E"/>
    <w:rsid w:val="00CC5041"/>
    <w:rsid w:val="00CC55E6"/>
    <w:rsid w:val="00CC6CD5"/>
    <w:rsid w:val="00CD6A4F"/>
    <w:rsid w:val="00CE1EC5"/>
    <w:rsid w:val="00CE4974"/>
    <w:rsid w:val="00CE4AE5"/>
    <w:rsid w:val="00CE584D"/>
    <w:rsid w:val="00CE5CD9"/>
    <w:rsid w:val="00CF193A"/>
    <w:rsid w:val="00CF54D4"/>
    <w:rsid w:val="00CF6695"/>
    <w:rsid w:val="00D00EA4"/>
    <w:rsid w:val="00D0267C"/>
    <w:rsid w:val="00D04A93"/>
    <w:rsid w:val="00D0783C"/>
    <w:rsid w:val="00D11590"/>
    <w:rsid w:val="00D17142"/>
    <w:rsid w:val="00D21D20"/>
    <w:rsid w:val="00D22E05"/>
    <w:rsid w:val="00D2384C"/>
    <w:rsid w:val="00D25601"/>
    <w:rsid w:val="00D304EB"/>
    <w:rsid w:val="00D33937"/>
    <w:rsid w:val="00D412D7"/>
    <w:rsid w:val="00D43021"/>
    <w:rsid w:val="00D44552"/>
    <w:rsid w:val="00D449EA"/>
    <w:rsid w:val="00D44E59"/>
    <w:rsid w:val="00D456C1"/>
    <w:rsid w:val="00D46F09"/>
    <w:rsid w:val="00D50C61"/>
    <w:rsid w:val="00D51157"/>
    <w:rsid w:val="00D516BF"/>
    <w:rsid w:val="00D51A17"/>
    <w:rsid w:val="00D55A83"/>
    <w:rsid w:val="00D564B0"/>
    <w:rsid w:val="00D56737"/>
    <w:rsid w:val="00D577C5"/>
    <w:rsid w:val="00D6096A"/>
    <w:rsid w:val="00D65657"/>
    <w:rsid w:val="00D710E0"/>
    <w:rsid w:val="00D71C02"/>
    <w:rsid w:val="00D71C53"/>
    <w:rsid w:val="00D71E71"/>
    <w:rsid w:val="00D7281E"/>
    <w:rsid w:val="00D8122B"/>
    <w:rsid w:val="00D82D61"/>
    <w:rsid w:val="00D83318"/>
    <w:rsid w:val="00D84889"/>
    <w:rsid w:val="00D84D36"/>
    <w:rsid w:val="00D85074"/>
    <w:rsid w:val="00D87E89"/>
    <w:rsid w:val="00D91EDB"/>
    <w:rsid w:val="00DA0C60"/>
    <w:rsid w:val="00DA1863"/>
    <w:rsid w:val="00DA210A"/>
    <w:rsid w:val="00DA4656"/>
    <w:rsid w:val="00DB0046"/>
    <w:rsid w:val="00DB00D4"/>
    <w:rsid w:val="00DB28A9"/>
    <w:rsid w:val="00DB2D48"/>
    <w:rsid w:val="00DB4177"/>
    <w:rsid w:val="00DB52A5"/>
    <w:rsid w:val="00DB5BE7"/>
    <w:rsid w:val="00DB7307"/>
    <w:rsid w:val="00DC1D0A"/>
    <w:rsid w:val="00DC2A89"/>
    <w:rsid w:val="00DC5A59"/>
    <w:rsid w:val="00DC6050"/>
    <w:rsid w:val="00DC61E4"/>
    <w:rsid w:val="00DD57C4"/>
    <w:rsid w:val="00DE4F88"/>
    <w:rsid w:val="00DE7DD4"/>
    <w:rsid w:val="00DF2768"/>
    <w:rsid w:val="00DF2D58"/>
    <w:rsid w:val="00DF5EAA"/>
    <w:rsid w:val="00E000D2"/>
    <w:rsid w:val="00E00A36"/>
    <w:rsid w:val="00E052EA"/>
    <w:rsid w:val="00E10EA7"/>
    <w:rsid w:val="00E10FDC"/>
    <w:rsid w:val="00E11E95"/>
    <w:rsid w:val="00E20387"/>
    <w:rsid w:val="00E21238"/>
    <w:rsid w:val="00E2445F"/>
    <w:rsid w:val="00E24E80"/>
    <w:rsid w:val="00E30F1D"/>
    <w:rsid w:val="00E32474"/>
    <w:rsid w:val="00E34858"/>
    <w:rsid w:val="00E35C74"/>
    <w:rsid w:val="00E36FB5"/>
    <w:rsid w:val="00E37775"/>
    <w:rsid w:val="00E40CA8"/>
    <w:rsid w:val="00E40F9B"/>
    <w:rsid w:val="00E413B6"/>
    <w:rsid w:val="00E41FE4"/>
    <w:rsid w:val="00E43C0D"/>
    <w:rsid w:val="00E44181"/>
    <w:rsid w:val="00E457E7"/>
    <w:rsid w:val="00E466B9"/>
    <w:rsid w:val="00E46833"/>
    <w:rsid w:val="00E523EA"/>
    <w:rsid w:val="00E55473"/>
    <w:rsid w:val="00E6061E"/>
    <w:rsid w:val="00E60859"/>
    <w:rsid w:val="00E60B2E"/>
    <w:rsid w:val="00E63148"/>
    <w:rsid w:val="00E63A89"/>
    <w:rsid w:val="00E63BAD"/>
    <w:rsid w:val="00E65E16"/>
    <w:rsid w:val="00E66C05"/>
    <w:rsid w:val="00E6744A"/>
    <w:rsid w:val="00E67A09"/>
    <w:rsid w:val="00E71DDB"/>
    <w:rsid w:val="00E75E8A"/>
    <w:rsid w:val="00E8130F"/>
    <w:rsid w:val="00E817B2"/>
    <w:rsid w:val="00E8262D"/>
    <w:rsid w:val="00E837EF"/>
    <w:rsid w:val="00E83E0D"/>
    <w:rsid w:val="00E8540F"/>
    <w:rsid w:val="00E872E9"/>
    <w:rsid w:val="00E931B8"/>
    <w:rsid w:val="00E950C3"/>
    <w:rsid w:val="00E965E8"/>
    <w:rsid w:val="00EA08A8"/>
    <w:rsid w:val="00EA0C02"/>
    <w:rsid w:val="00EA3B6E"/>
    <w:rsid w:val="00EA506F"/>
    <w:rsid w:val="00EB0184"/>
    <w:rsid w:val="00EB2A2E"/>
    <w:rsid w:val="00EB3584"/>
    <w:rsid w:val="00EB5AAF"/>
    <w:rsid w:val="00EB62A2"/>
    <w:rsid w:val="00EB6FC4"/>
    <w:rsid w:val="00EB70F4"/>
    <w:rsid w:val="00EC0A6B"/>
    <w:rsid w:val="00EC0ED9"/>
    <w:rsid w:val="00EC20E3"/>
    <w:rsid w:val="00EC4485"/>
    <w:rsid w:val="00EC62B0"/>
    <w:rsid w:val="00EC6AC2"/>
    <w:rsid w:val="00ED10EC"/>
    <w:rsid w:val="00ED15B4"/>
    <w:rsid w:val="00ED4B2C"/>
    <w:rsid w:val="00ED5BB3"/>
    <w:rsid w:val="00EE063B"/>
    <w:rsid w:val="00EE2270"/>
    <w:rsid w:val="00EE5A64"/>
    <w:rsid w:val="00EE6177"/>
    <w:rsid w:val="00EE6458"/>
    <w:rsid w:val="00EF10AC"/>
    <w:rsid w:val="00EF28D7"/>
    <w:rsid w:val="00EF2D0E"/>
    <w:rsid w:val="00EF3CCD"/>
    <w:rsid w:val="00EF64F3"/>
    <w:rsid w:val="00EF79E0"/>
    <w:rsid w:val="00F030F3"/>
    <w:rsid w:val="00F05054"/>
    <w:rsid w:val="00F0669A"/>
    <w:rsid w:val="00F10491"/>
    <w:rsid w:val="00F10C7C"/>
    <w:rsid w:val="00F118FA"/>
    <w:rsid w:val="00F1301A"/>
    <w:rsid w:val="00F13B69"/>
    <w:rsid w:val="00F14696"/>
    <w:rsid w:val="00F14910"/>
    <w:rsid w:val="00F149E3"/>
    <w:rsid w:val="00F20012"/>
    <w:rsid w:val="00F226D2"/>
    <w:rsid w:val="00F249FC"/>
    <w:rsid w:val="00F251FF"/>
    <w:rsid w:val="00F31FB8"/>
    <w:rsid w:val="00F33798"/>
    <w:rsid w:val="00F33CD3"/>
    <w:rsid w:val="00F33ED4"/>
    <w:rsid w:val="00F34E27"/>
    <w:rsid w:val="00F3590D"/>
    <w:rsid w:val="00F365CA"/>
    <w:rsid w:val="00F41E3F"/>
    <w:rsid w:val="00F42099"/>
    <w:rsid w:val="00F445FC"/>
    <w:rsid w:val="00F44959"/>
    <w:rsid w:val="00F469D4"/>
    <w:rsid w:val="00F46B46"/>
    <w:rsid w:val="00F508DB"/>
    <w:rsid w:val="00F55A66"/>
    <w:rsid w:val="00F61792"/>
    <w:rsid w:val="00F64350"/>
    <w:rsid w:val="00F64B61"/>
    <w:rsid w:val="00F661AE"/>
    <w:rsid w:val="00F7130C"/>
    <w:rsid w:val="00F7358D"/>
    <w:rsid w:val="00F73644"/>
    <w:rsid w:val="00F7502A"/>
    <w:rsid w:val="00F757D1"/>
    <w:rsid w:val="00F75F80"/>
    <w:rsid w:val="00F776BB"/>
    <w:rsid w:val="00F80DF1"/>
    <w:rsid w:val="00F821E6"/>
    <w:rsid w:val="00F82715"/>
    <w:rsid w:val="00F84E5B"/>
    <w:rsid w:val="00F874A1"/>
    <w:rsid w:val="00F903B7"/>
    <w:rsid w:val="00F91AAA"/>
    <w:rsid w:val="00F94EB5"/>
    <w:rsid w:val="00F95D88"/>
    <w:rsid w:val="00FA2477"/>
    <w:rsid w:val="00FA35D7"/>
    <w:rsid w:val="00FA5FC0"/>
    <w:rsid w:val="00FB1BB0"/>
    <w:rsid w:val="00FB1E49"/>
    <w:rsid w:val="00FB201E"/>
    <w:rsid w:val="00FB282F"/>
    <w:rsid w:val="00FB3808"/>
    <w:rsid w:val="00FB51CD"/>
    <w:rsid w:val="00FC2932"/>
    <w:rsid w:val="00FC4F96"/>
    <w:rsid w:val="00FC50FB"/>
    <w:rsid w:val="00FC5AEB"/>
    <w:rsid w:val="00FC64A3"/>
    <w:rsid w:val="00FD0691"/>
    <w:rsid w:val="00FD39FC"/>
    <w:rsid w:val="00FD648E"/>
    <w:rsid w:val="00FD7166"/>
    <w:rsid w:val="00FE1299"/>
    <w:rsid w:val="00FE179D"/>
    <w:rsid w:val="00FE47DB"/>
    <w:rsid w:val="00FE609B"/>
    <w:rsid w:val="00FE76F7"/>
    <w:rsid w:val="00FE7727"/>
    <w:rsid w:val="00FF49B1"/>
    <w:rsid w:val="00FF6247"/>
    <w:rsid w:val="00FF66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2705">
      <o:colormenu v:ext="edit" fillcolor="none" strokecolor="none"/>
    </o:shapedefaults>
    <o:shapelayout v:ext="edit">
      <o:idmap v:ext="edit" data="1,3,4,5,6"/>
      <o:rules v:ext="edit">
        <o:r id="V:Rule27" type="connector" idref="#_x0000_s6727"/>
        <o:r id="V:Rule28" type="connector" idref="#_x0000_s6591"/>
        <o:r id="V:Rule29" type="connector" idref="#_x0000_s6602"/>
        <o:r id="V:Rule30" type="connector" idref="#_x0000_s6618"/>
        <o:r id="V:Rule31" type="connector" idref="#_x0000_s6596"/>
        <o:r id="V:Rule32" type="connector" idref="#_x0000_s6578"/>
        <o:r id="V:Rule33" type="connector" idref="#_x0000_s6728">
          <o:proxy end="" idref="#_x0000_s6731" connectloc="6"/>
        </o:r>
        <o:r id="V:Rule34" type="connector" idref="#_x0000_s6615"/>
        <o:r id="V:Rule35" type="connector" idref="#_x0000_s6583"/>
        <o:r id="V:Rule36" type="connector" idref="#_x0000_s6617"/>
        <o:r id="V:Rule37" type="connector" idref="#_x0000_s6586"/>
        <o:r id="V:Rule38" type="connector" idref="#_x0000_s6620"/>
        <o:r id="V:Rule39" type="connector" idref="#_x0000_s6612"/>
        <o:r id="V:Rule40" type="connector" idref="#_x0000_s6585"/>
        <o:r id="V:Rule41" type="connector" idref="#_x0000_s6597"/>
        <o:r id="V:Rule42" type="connector" idref="#_x0000_s6621"/>
        <o:r id="V:Rule43" type="connector" idref="#_x0000_s6616"/>
        <o:r id="V:Rule44" type="connector" idref="#_x0000_s6592"/>
        <o:r id="V:Rule45" type="connector" idref="#_x0000_s6622"/>
        <o:r id="V:Rule46" type="connector" idref="#_x0000_s6619"/>
        <o:r id="V:Rule47" type="connector" idref="#_x0000_s6614"/>
        <o:r id="V:Rule48" type="connector" idref="#_x0000_s6598"/>
        <o:r id="V:Rule49" type="connector" idref="#_x0000_s6590"/>
        <o:r id="V:Rule50" type="connector" idref="#_x0000_s6611"/>
        <o:r id="V:Rule51" type="connector" idref="#_x0000_s6577"/>
        <o:r id="V:Rule52" type="connector" idref="#_x0000_s6613"/>
      </o:rules>
      <o:regrouptable v:ext="edit">
        <o:entry new="1" old="0"/>
        <o:entry new="2" old="0"/>
        <o:entry new="3" old="2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13"/>
        <o:entry new="17" old="16"/>
        <o:entry new="18" old="0"/>
        <o:entry new="19" old="0"/>
        <o:entry new="20" old="19"/>
        <o:entry new="21" old="20"/>
        <o:entry new="22" old="0"/>
        <o:entry new="2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7727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A5FC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semiHidden/>
    <w:rsid w:val="00817812"/>
    <w:rPr>
      <w:sz w:val="18"/>
      <w:szCs w:val="18"/>
    </w:rPr>
  </w:style>
  <w:style w:type="paragraph" w:styleId="a5">
    <w:name w:val="header"/>
    <w:basedOn w:val="a"/>
    <w:rsid w:val="007232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link w:val="Char"/>
    <w:rsid w:val="007232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65364E"/>
    <w:pPr>
      <w:widowControl/>
      <w:spacing w:line="300" w:lineRule="auto"/>
      <w:ind w:firstLineChars="200" w:firstLine="200"/>
    </w:pPr>
    <w:rPr>
      <w:rFonts w:ascii="Verdana" w:hAnsi="Verdana" w:cs="Verdana"/>
      <w:kern w:val="0"/>
      <w:szCs w:val="21"/>
      <w:lang w:eastAsia="en-US"/>
    </w:rPr>
  </w:style>
  <w:style w:type="paragraph" w:customStyle="1" w:styleId="Char3">
    <w:name w:val="Char3"/>
    <w:basedOn w:val="a"/>
    <w:autoRedefine/>
    <w:rsid w:val="006B3F10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7">
    <w:name w:val="Normal (Web)"/>
    <w:basedOn w:val="a"/>
    <w:rsid w:val="00B34C20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color w:val="000000"/>
      <w:kern w:val="0"/>
      <w:sz w:val="24"/>
    </w:rPr>
  </w:style>
  <w:style w:type="paragraph" w:customStyle="1" w:styleId="DefaultParagraph">
    <w:name w:val="DefaultParagraph"/>
    <w:qFormat/>
    <w:rsid w:val="00B34C20"/>
    <w:rPr>
      <w:rFonts w:hAnsi="Calibri"/>
      <w:kern w:val="2"/>
      <w:sz w:val="21"/>
      <w:szCs w:val="22"/>
    </w:rPr>
  </w:style>
  <w:style w:type="paragraph" w:styleId="a8">
    <w:name w:val="Plain Text"/>
    <w:basedOn w:val="a"/>
    <w:link w:val="Char0"/>
    <w:rsid w:val="00240E78"/>
    <w:rPr>
      <w:rFonts w:ascii="宋体" w:hAnsi="Courier New" w:cs="Courier New"/>
      <w:szCs w:val="21"/>
    </w:rPr>
  </w:style>
  <w:style w:type="character" w:customStyle="1" w:styleId="Char">
    <w:name w:val="页脚 Char"/>
    <w:basedOn w:val="a0"/>
    <w:link w:val="a6"/>
    <w:rsid w:val="006831A4"/>
    <w:rPr>
      <w:kern w:val="2"/>
      <w:sz w:val="18"/>
      <w:szCs w:val="18"/>
    </w:rPr>
  </w:style>
  <w:style w:type="character" w:styleId="a9">
    <w:name w:val="page number"/>
    <w:basedOn w:val="a0"/>
    <w:rsid w:val="004B13C4"/>
  </w:style>
  <w:style w:type="character" w:customStyle="1" w:styleId="Char0">
    <w:name w:val="纯文本 Char"/>
    <w:basedOn w:val="a0"/>
    <w:link w:val="a8"/>
    <w:rsid w:val="00AD6190"/>
    <w:rPr>
      <w:rFonts w:ascii="宋体" w:hAnsi="Courier New" w:cs="Courier New"/>
      <w:kern w:val="2"/>
      <w:sz w:val="21"/>
      <w:szCs w:val="21"/>
    </w:rPr>
  </w:style>
  <w:style w:type="paragraph" w:customStyle="1" w:styleId="1">
    <w:name w:val="无间隔1"/>
    <w:uiPriority w:val="1"/>
    <w:qFormat/>
    <w:rsid w:val="00F776BB"/>
    <w:pPr>
      <w:widowControl w:val="0"/>
      <w:adjustRightInd w:val="0"/>
      <w:jc w:val="both"/>
      <w:textAlignment w:val="baseline"/>
    </w:pPr>
    <w:rPr>
      <w:sz w:val="21"/>
    </w:rPr>
  </w:style>
  <w:style w:type="paragraph" w:styleId="aa">
    <w:name w:val="List Paragraph"/>
    <w:basedOn w:val="a"/>
    <w:uiPriority w:val="34"/>
    <w:qFormat/>
    <w:rsid w:val="00F776BB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0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4.wmf"/><Relationship Id="rId84" Type="http://schemas.openxmlformats.org/officeDocument/2006/relationships/image" Target="media/image28.wmf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78.bin"/><Relationship Id="rId138" Type="http://schemas.openxmlformats.org/officeDocument/2006/relationships/image" Target="media/image50.wmf"/><Relationship Id="rId154" Type="http://schemas.openxmlformats.org/officeDocument/2006/relationships/oleObject" Target="embeddings/oleObject89.bin"/><Relationship Id="rId159" Type="http://schemas.openxmlformats.org/officeDocument/2006/relationships/oleObject" Target="embeddings/oleObject91.bin"/><Relationship Id="rId175" Type="http://schemas.openxmlformats.org/officeDocument/2006/relationships/oleObject" Target="embeddings/oleObject100.bin"/><Relationship Id="rId17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2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image" Target="media/image26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34.wmf"/><Relationship Id="rId123" Type="http://schemas.openxmlformats.org/officeDocument/2006/relationships/image" Target="media/image43.wmf"/><Relationship Id="rId128" Type="http://schemas.openxmlformats.org/officeDocument/2006/relationships/image" Target="media/image45.wmf"/><Relationship Id="rId144" Type="http://schemas.openxmlformats.org/officeDocument/2006/relationships/image" Target="media/image53.wmf"/><Relationship Id="rId149" Type="http://schemas.openxmlformats.org/officeDocument/2006/relationships/image" Target="media/image55.wmf"/><Relationship Id="rId5" Type="http://schemas.openxmlformats.org/officeDocument/2006/relationships/settings" Target="settings.xml"/><Relationship Id="rId90" Type="http://schemas.openxmlformats.org/officeDocument/2006/relationships/image" Target="media/image30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61.wmf"/><Relationship Id="rId165" Type="http://schemas.openxmlformats.org/officeDocument/2006/relationships/oleObject" Target="embeddings/oleObject9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38.wmf"/><Relationship Id="rId118" Type="http://schemas.openxmlformats.org/officeDocument/2006/relationships/oleObject" Target="embeddings/oleObject70.bin"/><Relationship Id="rId134" Type="http://schemas.openxmlformats.org/officeDocument/2006/relationships/image" Target="media/image48.wmf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7.bin"/><Relationship Id="rId155" Type="http://schemas.openxmlformats.org/officeDocument/2006/relationships/image" Target="media/image58.wmf"/><Relationship Id="rId171" Type="http://schemas.openxmlformats.org/officeDocument/2006/relationships/image" Target="media/image66.wmf"/><Relationship Id="rId176" Type="http://schemas.openxmlformats.org/officeDocument/2006/relationships/image" Target="media/image68.jpeg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0.wmf"/><Relationship Id="rId103" Type="http://schemas.openxmlformats.org/officeDocument/2006/relationships/oleObject" Target="embeddings/oleObject61.bin"/><Relationship Id="rId108" Type="http://schemas.openxmlformats.org/officeDocument/2006/relationships/image" Target="media/image36.wmf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51.wmf"/><Relationship Id="rId145" Type="http://schemas.openxmlformats.org/officeDocument/2006/relationships/oleObject" Target="embeddings/oleObject84.bin"/><Relationship Id="rId161" Type="http://schemas.openxmlformats.org/officeDocument/2006/relationships/oleObject" Target="embeddings/oleObject92.bin"/><Relationship Id="rId166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68.bin"/><Relationship Id="rId119" Type="http://schemas.openxmlformats.org/officeDocument/2006/relationships/image" Target="media/image4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4.bin"/><Relationship Id="rId81" Type="http://schemas.openxmlformats.org/officeDocument/2006/relationships/image" Target="media/image27.wmf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5.bin"/><Relationship Id="rId99" Type="http://schemas.openxmlformats.org/officeDocument/2006/relationships/image" Target="media/image33.wmf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2.bin"/><Relationship Id="rId130" Type="http://schemas.openxmlformats.org/officeDocument/2006/relationships/image" Target="media/image46.wmf"/><Relationship Id="rId135" Type="http://schemas.openxmlformats.org/officeDocument/2006/relationships/oleObject" Target="embeddings/oleObject79.bin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151" Type="http://schemas.openxmlformats.org/officeDocument/2006/relationships/image" Target="media/image56.wmf"/><Relationship Id="rId156" Type="http://schemas.openxmlformats.org/officeDocument/2006/relationships/oleObject" Target="embeddings/oleObject90.bin"/><Relationship Id="rId164" Type="http://schemas.openxmlformats.org/officeDocument/2006/relationships/image" Target="media/image63.wmf"/><Relationship Id="rId169" Type="http://schemas.openxmlformats.org/officeDocument/2006/relationships/image" Target="media/image65.wmf"/><Relationship Id="rId177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98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2.wmf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2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4.wmf"/><Relationship Id="rId7" Type="http://schemas.openxmlformats.org/officeDocument/2006/relationships/footnotes" Target="footnotes.xml"/><Relationship Id="rId71" Type="http://schemas.openxmlformats.org/officeDocument/2006/relationships/image" Target="media/image25.wmf"/><Relationship Id="rId92" Type="http://schemas.openxmlformats.org/officeDocument/2006/relationships/image" Target="media/image31.png"/><Relationship Id="rId162" Type="http://schemas.openxmlformats.org/officeDocument/2006/relationships/image" Target="media/image62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29.wmf"/><Relationship Id="rId110" Type="http://schemas.openxmlformats.org/officeDocument/2006/relationships/oleObject" Target="embeddings/oleObject66.bin"/><Relationship Id="rId115" Type="http://schemas.openxmlformats.org/officeDocument/2006/relationships/image" Target="media/image39.wmf"/><Relationship Id="rId131" Type="http://schemas.openxmlformats.org/officeDocument/2006/relationships/oleObject" Target="embeddings/oleObject77.bin"/><Relationship Id="rId136" Type="http://schemas.openxmlformats.org/officeDocument/2006/relationships/image" Target="media/image49.wmf"/><Relationship Id="rId157" Type="http://schemas.openxmlformats.org/officeDocument/2006/relationships/image" Target="media/image59.png"/><Relationship Id="rId178" Type="http://schemas.openxmlformats.org/officeDocument/2006/relationships/fontTable" Target="fontTable.xml"/><Relationship Id="rId61" Type="http://schemas.openxmlformats.org/officeDocument/2006/relationships/image" Target="media/image21.png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99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56" Type="http://schemas.openxmlformats.org/officeDocument/2006/relationships/image" Target="media/image19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9.bin"/><Relationship Id="rId105" Type="http://schemas.openxmlformats.org/officeDocument/2006/relationships/image" Target="media/image35.wmf"/><Relationship Id="rId126" Type="http://schemas.openxmlformats.org/officeDocument/2006/relationships/image" Target="media/image44.wmf"/><Relationship Id="rId147" Type="http://schemas.openxmlformats.org/officeDocument/2006/relationships/image" Target="media/image54.wmf"/><Relationship Id="rId168" Type="http://schemas.openxmlformats.org/officeDocument/2006/relationships/oleObject" Target="embeddings/oleObject96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42.wmf"/><Relationship Id="rId142" Type="http://schemas.openxmlformats.org/officeDocument/2006/relationships/image" Target="media/image52.wmf"/><Relationship Id="rId163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0.bin"/><Relationship Id="rId158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37.wmf"/><Relationship Id="rId132" Type="http://schemas.openxmlformats.org/officeDocument/2006/relationships/image" Target="media/image47.wmf"/><Relationship Id="rId153" Type="http://schemas.openxmlformats.org/officeDocument/2006/relationships/image" Target="media/image57.wmf"/><Relationship Id="rId174" Type="http://schemas.openxmlformats.org/officeDocument/2006/relationships/image" Target="media/image67.wmf"/><Relationship Id="rId179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463CC6-8F89-4A87-A5DB-1B8F03DD7B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2</Pages>
  <Words>1263</Words>
  <Characters>3025</Characters>
  <Application>Microsoft Office Word</Application>
  <DocSecurity>0</DocSecurity>
  <Lines>25</Lines>
  <Paragraphs>8</Paragraphs>
  <ScaleCrop>false</ScaleCrop>
  <Company>Microsoft</Company>
  <LinksUpToDate>false</LinksUpToDate>
  <CharactersWithSpaces>4280</CharactersWithSpaces>
  <SharedDoc>false</SharedDoc>
  <HLinks>
    <vt:vector size="6" baseType="variant">
      <vt:variant>
        <vt:i4>3997793</vt:i4>
      </vt:variant>
      <vt:variant>
        <vt:i4>-1</vt:i4>
      </vt:variant>
      <vt:variant>
        <vt:i4>6061</vt:i4>
      </vt:variant>
      <vt:variant>
        <vt:i4>1</vt:i4>
      </vt:variant>
      <vt:variant>
        <vt:lpwstr>C:\Users\lenovo\Desktop\263.T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青岛五十八中2006年优秀学生推荐直升招生考试</dc:title>
  <dc:creator>qd58</dc:creator>
  <cp:lastModifiedBy>swd</cp:lastModifiedBy>
  <cp:revision>26</cp:revision>
  <cp:lastPrinted>2018-04-13T18:16:00Z</cp:lastPrinted>
  <dcterms:created xsi:type="dcterms:W3CDTF">2018-04-13T01:20:00Z</dcterms:created>
  <dcterms:modified xsi:type="dcterms:W3CDTF">2018-04-13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